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7" r:id="rId1"/>
  </p:sldMasterIdLst>
  <p:sldIdLst>
    <p:sldId id="393" r:id="rId2"/>
    <p:sldId id="338" r:id="rId3"/>
    <p:sldId id="358" r:id="rId4"/>
    <p:sldId id="363" r:id="rId5"/>
    <p:sldId id="465" r:id="rId6"/>
    <p:sldId id="364" r:id="rId7"/>
    <p:sldId id="466" r:id="rId8"/>
    <p:sldId id="365" r:id="rId9"/>
    <p:sldId id="467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468" r:id="rId18"/>
    <p:sldId id="300" r:id="rId19"/>
    <p:sldId id="444" r:id="rId20"/>
    <p:sldId id="305" r:id="rId21"/>
    <p:sldId id="445" r:id="rId22"/>
    <p:sldId id="446" r:id="rId23"/>
    <p:sldId id="256" r:id="rId24"/>
    <p:sldId id="257" r:id="rId25"/>
    <p:sldId id="266" r:id="rId26"/>
    <p:sldId id="263" r:id="rId27"/>
    <p:sldId id="264" r:id="rId28"/>
    <p:sldId id="470" r:id="rId29"/>
    <p:sldId id="394" r:id="rId30"/>
    <p:sldId id="461" r:id="rId31"/>
    <p:sldId id="460" r:id="rId32"/>
    <p:sldId id="462" r:id="rId33"/>
    <p:sldId id="463" r:id="rId34"/>
    <p:sldId id="464" r:id="rId35"/>
    <p:sldId id="395" r:id="rId36"/>
    <p:sldId id="398" r:id="rId37"/>
    <p:sldId id="397" r:id="rId38"/>
    <p:sldId id="399" r:id="rId39"/>
    <p:sldId id="400" r:id="rId40"/>
    <p:sldId id="401" r:id="rId41"/>
    <p:sldId id="404" r:id="rId42"/>
    <p:sldId id="403" r:id="rId43"/>
    <p:sldId id="402" r:id="rId44"/>
    <p:sldId id="396" r:id="rId45"/>
    <p:sldId id="406" r:id="rId46"/>
    <p:sldId id="436" r:id="rId47"/>
    <p:sldId id="435" r:id="rId48"/>
    <p:sldId id="448" r:id="rId49"/>
    <p:sldId id="447" r:id="rId50"/>
    <p:sldId id="407" r:id="rId51"/>
    <p:sldId id="405" r:id="rId52"/>
    <p:sldId id="362" r:id="rId53"/>
    <p:sldId id="412" r:id="rId54"/>
    <p:sldId id="312" r:id="rId55"/>
    <p:sldId id="313" r:id="rId56"/>
    <p:sldId id="354" r:id="rId57"/>
    <p:sldId id="357" r:id="rId58"/>
    <p:sldId id="368" r:id="rId59"/>
    <p:sldId id="349" r:id="rId60"/>
    <p:sldId id="350" r:id="rId61"/>
    <p:sldId id="356" r:id="rId62"/>
    <p:sldId id="387" r:id="rId63"/>
    <p:sldId id="388" r:id="rId64"/>
    <p:sldId id="389" r:id="rId65"/>
    <p:sldId id="390" r:id="rId66"/>
    <p:sldId id="392" r:id="rId67"/>
    <p:sldId id="288" r:id="rId68"/>
    <p:sldId id="360" r:id="rId69"/>
    <p:sldId id="361" r:id="rId70"/>
    <p:sldId id="280" r:id="rId71"/>
    <p:sldId id="279" r:id="rId72"/>
    <p:sldId id="281" r:id="rId73"/>
    <p:sldId id="282" r:id="rId74"/>
    <p:sldId id="413" r:id="rId75"/>
    <p:sldId id="414" r:id="rId76"/>
    <p:sldId id="415" r:id="rId77"/>
    <p:sldId id="416" r:id="rId78"/>
    <p:sldId id="417" r:id="rId79"/>
    <p:sldId id="438" r:id="rId80"/>
    <p:sldId id="439" r:id="rId81"/>
    <p:sldId id="437" r:id="rId82"/>
    <p:sldId id="471" r:id="rId83"/>
    <p:sldId id="376" r:id="rId84"/>
    <p:sldId id="283" r:id="rId85"/>
    <p:sldId id="284" r:id="rId86"/>
    <p:sldId id="285" r:id="rId87"/>
    <p:sldId id="377" r:id="rId88"/>
    <p:sldId id="286" r:id="rId89"/>
    <p:sldId id="287" r:id="rId90"/>
    <p:sldId id="306" r:id="rId91"/>
    <p:sldId id="434" r:id="rId92"/>
    <p:sldId id="418" r:id="rId93"/>
    <p:sldId id="419" r:id="rId94"/>
    <p:sldId id="420" r:id="rId95"/>
    <p:sldId id="421" r:id="rId96"/>
    <p:sldId id="422" r:id="rId97"/>
    <p:sldId id="424" r:id="rId98"/>
    <p:sldId id="423" r:id="rId99"/>
    <p:sldId id="425" r:id="rId100"/>
    <p:sldId id="430" r:id="rId101"/>
    <p:sldId id="429" r:id="rId102"/>
    <p:sldId id="427" r:id="rId103"/>
    <p:sldId id="428" r:id="rId104"/>
    <p:sldId id="431" r:id="rId105"/>
    <p:sldId id="432" r:id="rId106"/>
    <p:sldId id="433" r:id="rId107"/>
    <p:sldId id="426" r:id="rId108"/>
    <p:sldId id="449" r:id="rId109"/>
    <p:sldId id="450" r:id="rId110"/>
    <p:sldId id="451" r:id="rId111"/>
    <p:sldId id="452" r:id="rId112"/>
    <p:sldId id="453" r:id="rId113"/>
    <p:sldId id="454" r:id="rId114"/>
    <p:sldId id="455" r:id="rId115"/>
    <p:sldId id="456" r:id="rId116"/>
    <p:sldId id="457" r:id="rId117"/>
    <p:sldId id="458" r:id="rId118"/>
    <p:sldId id="459" r:id="rId119"/>
    <p:sldId id="317" r:id="rId120"/>
    <p:sldId id="318" r:id="rId121"/>
    <p:sldId id="319" r:id="rId122"/>
    <p:sldId id="320" r:id="rId123"/>
    <p:sldId id="321" r:id="rId124"/>
    <p:sldId id="322" r:id="rId125"/>
    <p:sldId id="440" r:id="rId126"/>
    <p:sldId id="441" r:id="rId127"/>
    <p:sldId id="323" r:id="rId128"/>
    <p:sldId id="324" r:id="rId129"/>
    <p:sldId id="311" r:id="rId130"/>
    <p:sldId id="326" r:id="rId131"/>
    <p:sldId id="385" r:id="rId132"/>
    <p:sldId id="327" r:id="rId133"/>
    <p:sldId id="378" r:id="rId134"/>
    <p:sldId id="379" r:id="rId135"/>
    <p:sldId id="380" r:id="rId136"/>
    <p:sldId id="381" r:id="rId137"/>
    <p:sldId id="382" r:id="rId138"/>
    <p:sldId id="383" r:id="rId139"/>
    <p:sldId id="386" r:id="rId140"/>
    <p:sldId id="384" r:id="rId141"/>
    <p:sldId id="328" r:id="rId142"/>
    <p:sldId id="330" r:id="rId143"/>
    <p:sldId id="331" r:id="rId144"/>
    <p:sldId id="333" r:id="rId145"/>
    <p:sldId id="334" r:id="rId146"/>
    <p:sldId id="332" r:id="rId147"/>
    <p:sldId id="335" r:id="rId148"/>
    <p:sldId id="336" r:id="rId149"/>
    <p:sldId id="339" r:id="rId150"/>
    <p:sldId id="342" r:id="rId151"/>
    <p:sldId id="341" r:id="rId152"/>
    <p:sldId id="340" r:id="rId153"/>
    <p:sldId id="343" r:id="rId154"/>
    <p:sldId id="345" r:id="rId155"/>
    <p:sldId id="346" r:id="rId156"/>
    <p:sldId id="347" r:id="rId157"/>
    <p:sldId id="348" r:id="rId158"/>
  </p:sldIdLst>
  <p:sldSz cx="12192000" cy="6858000"/>
  <p:notesSz cx="7099300" cy="10234613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21" autoAdjust="0"/>
    <p:restoredTop sz="94434" autoAdjust="0"/>
  </p:normalViewPr>
  <p:slideViewPr>
    <p:cSldViewPr snapToGrid="0">
      <p:cViewPr varScale="1">
        <p:scale>
          <a:sx n="72" d="100"/>
          <a:sy n="72" d="100"/>
        </p:scale>
        <p:origin x="64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-42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slide" Target="slides/slide152.xml"/><Relationship Id="rId16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602419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566095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25421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080769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410403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9663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047318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1824681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5356937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8C05E8-7A75-4DCF-AA49-E25F73F46628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7777384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E0B03-8344-4862-AB43-0EE457C0F8BC}" type="slidenum">
              <a:rPr lang="en-US" altLang="th-TH"/>
              <a:pPr>
                <a:defRPr/>
              </a:pPr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7989197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78611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51726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20828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481335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73773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7487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30380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29239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3D223534-0974-4776-B8FC-5286F98BAC96}" type="datetimeFigureOut">
              <a:rPr lang="th-TH" smtClean="0"/>
              <a:t>04/01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D950B0-B533-4FDE-A70B-1E6FCCDEA62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601133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  <p:sldLayoutId id="2147483753" r:id="rId16"/>
    <p:sldLayoutId id="2147483754" r:id="rId17"/>
    <p:sldLayoutId id="2147483757" r:id="rId18"/>
    <p:sldLayoutId id="2147483758" r:id="rId19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gif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3.png"/><Relationship Id="rId4" Type="http://schemas.openxmlformats.org/officeDocument/2006/relationships/image" Target="../media/image145.wmf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9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hyperlink" Target="excel%20to%20solve%20TP.xlsx" TargetMode="External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4.png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hyperlink" Target="excel%20to%20solve%20TP.xlsx" TargetMode="External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hyperlink" Target="excel%20to%20solve%20AP.xlsx" TargetMode="Externa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gps.dtc.co.th/WEB2014/main_dashboard.php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&#3605;&#3634;&#3619;&#3634;&#3591;&#3585;&#3636;&#3592;&#3585;&#3619;&#3619;&#3617;&#3650;&#3621;&#3592;&#3636;&#3626;&#3605;&#3636;&#3585;&#3626;&#3660;%209%20&#3585;&#3636;&#3592;&#3585;&#3619;&#3619;&#3617;.pdf" TargetMode="Externa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noahdatatech.com/leveraging-your-gps-data-using-geospatial-analytics/haversine-formula-implementation/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jp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jp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jp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jp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hyperlink" Target="http://www.zagetdoo.com/vehicle-routing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gsuite.google.com/marketplace/app/vehicle_routing/659197111295?pann=cwsdp&amp;hl=th" TargetMode="Externa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microsoft.com/office/2007/relationships/hdphoto" Target="../media/hdphoto2.wdp"/><Relationship Id="rId4" Type="http://schemas.openxmlformats.org/officeDocument/2006/relationships/image" Target="../media/image112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npacking.4fan.cz/#nav-1" TargetMode="External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hyperlink" Target="https://www.speedyroute.com/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hyperlink" Target="https://planetcalc.com/917/" TargetMode="Externa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5299" y="349624"/>
            <a:ext cx="6988643" cy="637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ฝึกอบรมหลักสูตร</a:t>
            </a:r>
            <a:endParaRPr lang="en-US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r>
              <a:rPr lang="en-US" sz="5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Smart Transportation for SMEs</a:t>
            </a:r>
          </a:p>
          <a:p>
            <a:pPr algn="ctr"/>
            <a:endParaRPr lang="en-US" sz="5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ันที่ 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4-16 </a:t>
            </a:r>
            <a:r>
              <a:rPr lang="th-TH" sz="3200" b="1">
                <a:latin typeface="TH SarabunPSK" panose="020B0500040200020003" pitchFamily="34" charset="-34"/>
                <a:cs typeface="TH SarabunPSK" panose="020B0500040200020003" pitchFamily="34" charset="-34"/>
              </a:rPr>
              <a:t>มกราคม 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563</a:t>
            </a:r>
          </a:p>
          <a:p>
            <a:pPr algn="ctr"/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ณ โรงแรมอิสติน มักกะสัน</a:t>
            </a:r>
          </a:p>
          <a:p>
            <a:pPr algn="ctr"/>
            <a:endParaRPr lang="th-TH" sz="32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endParaRPr lang="th-TH" sz="32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endParaRPr lang="th-TH" sz="32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วิทยากร</a:t>
            </a:r>
          </a:p>
          <a:p>
            <a:pPr algn="r"/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องศาสตราจารย์ ดร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พฑูรย์ ศิริโอฬาร</a:t>
            </a:r>
          </a:p>
          <a:p>
            <a:pPr algn="r"/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ัญวิศวกรอุตสาหการ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E87EFA-1DA6-420E-8FD4-9691D3202E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81452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12068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46847" y="507565"/>
            <a:ext cx="111252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ปัจจุบันการขนส่งมีความสำคัญต่อธุรกิจเกือบทุกประเภททั้งในส่วนการจัดหาวัตถุดิบ การผลิตการขายและการจัดจำหน่าย ในหลายๆ ธุรกิจ ต้นทุนการขนส่งนับเป็นต้นทุนที่สำคัญและกระทบต่อต้นทุนรวมของผลิตภัณฑ์หรือบริการ ซึ่งโครงสร้างต้นทุนของผู้ประกอบการด้านการขนส่งจะประกอบด้วยต้นทุนดังต่อไปนี้ </a:t>
            </a:r>
          </a:p>
          <a:p>
            <a:pPr algn="thaiDist"/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  ต้นทุนคงที่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Fixed cost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ต้นทุนหรือค่าใช้จ่ายที่ไม่มีการเปลี่ยนแปลงตามปริมาณการขนส่ง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่น ค่าเช่าสถานที่จอดรถ ค่าประกันภัย เงินเดือนพนักงานขับรถ เป็นต้น </a:t>
            </a:r>
          </a:p>
          <a:p>
            <a:pPr algn="thaiDist"/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ju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ต้นทุนผันแปร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ariable cost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ต้นทุนหรือค่าใช้จ่ายที่มีการเปลี่ยนแปลงตามปริมาณ</a:t>
            </a:r>
          </a:p>
          <a:p>
            <a:pPr algn="ju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ให้บริการการขนส่ง เช่น ค่าน้ำมันเชื้อเพลิง ค่าซ่อมแซม ค่าน้ำมันหล่อลื่น ค่ายางรถยนต์ เป็นต้น </a:t>
            </a:r>
          </a:p>
        </p:txBody>
      </p:sp>
    </p:spTree>
    <p:extLst>
      <p:ext uri="{BB962C8B-B14F-4D97-AF65-F5344CB8AC3E}">
        <p14:creationId xmlns:p14="http://schemas.microsoft.com/office/powerpoint/2010/main" val="414893036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294"/>
            <a:ext cx="12192000" cy="6499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828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294"/>
            <a:ext cx="12192000" cy="6499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60984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4402"/>
            <a:ext cx="12192000" cy="6529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18744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029"/>
            <a:ext cx="12192000" cy="6511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51726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854"/>
            <a:ext cx="12192000" cy="653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864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8259"/>
            <a:ext cx="12192000" cy="6481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57658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2225"/>
            <a:ext cx="12192000" cy="58935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4267" y="4069422"/>
            <a:ext cx="2694666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49965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77984"/>
            <a:ext cx="12192000" cy="490203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414247" y="4666129"/>
            <a:ext cx="2675965" cy="3361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3288480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2762950" y="471583"/>
            <a:ext cx="60789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3600" dirty="0">
                <a:latin typeface="Andalus" panose="02020603050405020304" pitchFamily="18" charset="-78"/>
              </a:rPr>
              <a:t>Distribution Resource Planning</a:t>
            </a:r>
            <a:endParaRPr lang="th-TH" altLang="th-TH" sz="3600" dirty="0">
              <a:latin typeface="Andalus" panose="02020603050405020304" pitchFamily="18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293" y="1324446"/>
            <a:ext cx="9722223" cy="5377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12138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741" y="276540"/>
            <a:ext cx="10514216" cy="6446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0720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4082" y="363915"/>
            <a:ext cx="11326906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ต้นทุนรวม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Total cost)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ป็นต้นทุนหรือค่าใช้จ่ายที่รวมเอาต้นทุนคงที่และต้นทุนผันแปรเข้าไว้ด้วยกัน ถือเป็นต้นทุนการบริการขนส่งทั้งหมด ทั้งนี้รวมถึงต้นทุนเที่ยวกลับ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ackhauling cost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้วย 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ต้นทุนการขนส่งจะมากหรือน้อยเพียงใดขึ้นอยู่กับปัจจัยที่เกี่ยวข้องได้แก่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เภทของเชื้อเพลิงที่ใช้ในการขนส่ง 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ค่าใช้จ่ายที่เกี่ยวกับการขนส่งเที่ยวเปล่า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ปริมาณหรือน้ำหนักของสินค้าที่บรรทุก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ระยะเวลาที่ใช้ในการขนถ่ายขึ้นและลงรวมถึงค่าใช้จ่ายในส่วนที่เกี่ยวกับระยะเวลาในการรอ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ค่าใช้จ่ายที่เกี่ยวข้องกับระยะทางในการขนส่ง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ค่าใช้จ่ายที่เกี่ยวกับความรับผิดชอบต่อความเสียหาย เป็นต้น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ต้นทุนค่านํ้ามันเชื้อเพลิงเป็นต้นทุนแปรผันที่สำคัญที่ส่งผลต่อต้นทุนรวมของการขนส่งทั้งหมด เมื่อราคาเชื้อเพลิงเพิ่มสูงขึ้นทำให้ผู้ประกอบการต้องแบกรับภาระด้านต้นทุนในด้านการขนส่งสินค้าที่สูงขึ้น ดังนั้นผู้ประกอบการด้านโลจิสติกส์จะต้องมีการวางแผนกำหนดกลยุทธ์ต่าง ๆ เพื่อเพิ่มประสิทธิภาพในการขนส่ง และลดต้นทุนในการขนส่งต่อไป </a:t>
            </a:r>
          </a:p>
        </p:txBody>
      </p:sp>
    </p:spTree>
    <p:extLst>
      <p:ext uri="{BB962C8B-B14F-4D97-AF65-F5344CB8AC3E}">
        <p14:creationId xmlns:p14="http://schemas.microsoft.com/office/powerpoint/2010/main" val="398917789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4565" y="121413"/>
            <a:ext cx="6400800" cy="6633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47737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37309" y="404813"/>
            <a:ext cx="1097279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thaiDist" eaLnBrk="1" hangingPunct="1"/>
            <a:r>
              <a:rPr lang="th-TH" altLang="th-TH" u="sng" dirty="0">
                <a:latin typeface="Angsana New" panose="02020603050405020304" pitchFamily="18" charset="-34"/>
              </a:rPr>
              <a:t>ตัวอย่างที่</a:t>
            </a:r>
            <a:r>
              <a:rPr lang="en-US" altLang="th-TH" u="sng" dirty="0">
                <a:latin typeface="Angsana New" panose="02020603050405020304" pitchFamily="18" charset="-34"/>
              </a:rPr>
              <a:t> 6</a:t>
            </a:r>
            <a:r>
              <a:rPr lang="en-US" altLang="th-TH" dirty="0">
                <a:latin typeface="Angsana New" panose="02020603050405020304" pitchFamily="18" charset="-34"/>
              </a:rPr>
              <a:t>  </a:t>
            </a:r>
            <a:r>
              <a:rPr lang="th-TH" altLang="th-TH" dirty="0">
                <a:latin typeface="Angsana New" panose="02020603050405020304" pitchFamily="18" charset="-34"/>
              </a:rPr>
              <a:t> ศูนย์กระจายสินค้ากลางแห่งหนึ่ง </a:t>
            </a:r>
            <a:r>
              <a:rPr lang="en-US" altLang="th-TH" dirty="0">
                <a:latin typeface="Angsana New" panose="02020603050405020304" pitchFamily="18" charset="-34"/>
              </a:rPr>
              <a:t> </a:t>
            </a:r>
            <a:r>
              <a:rPr lang="th-TH" altLang="th-TH" dirty="0">
                <a:latin typeface="Angsana New" panose="02020603050405020304" pitchFamily="18" charset="-34"/>
              </a:rPr>
              <a:t>เป็นจุดศูนย์กลางการขนส่งผลิตภัณฑ์ให้กับ ศูนย์กระจายสินค้าย่อย </a:t>
            </a:r>
            <a:r>
              <a:rPr lang="en-US" altLang="th-TH" dirty="0">
                <a:latin typeface="Angsana New" panose="02020603050405020304" pitchFamily="18" charset="-34"/>
              </a:rPr>
              <a:t>A  B  </a:t>
            </a:r>
            <a:r>
              <a:rPr lang="th-TH" altLang="th-TH" dirty="0">
                <a:latin typeface="Angsana New" panose="02020603050405020304" pitchFamily="18" charset="-34"/>
              </a:rPr>
              <a:t>และ </a:t>
            </a:r>
            <a:r>
              <a:rPr lang="en-US" altLang="th-TH" dirty="0">
                <a:latin typeface="Angsana New" panose="02020603050405020304" pitchFamily="18" charset="-34"/>
              </a:rPr>
              <a:t>C</a:t>
            </a:r>
            <a:r>
              <a:rPr lang="th-TH" altLang="th-TH" dirty="0">
                <a:latin typeface="Angsana New" panose="02020603050405020304" pitchFamily="18" charset="-34"/>
              </a:rPr>
              <a:t> ดังแสดงในภาพที่ </a:t>
            </a:r>
            <a:r>
              <a:rPr lang="en-US" altLang="th-TH" dirty="0">
                <a:latin typeface="Angsana New" panose="02020603050405020304" pitchFamily="18" charset="-34"/>
              </a:rPr>
              <a:t>5 </a:t>
            </a:r>
            <a:r>
              <a:rPr lang="th-TH" altLang="th-TH" dirty="0"/>
              <a:t>จากการพยากรณ์</a:t>
            </a:r>
            <a:r>
              <a:rPr lang="th-TH" altLang="th-TH" dirty="0">
                <a:latin typeface="Angsana New" panose="02020603050405020304" pitchFamily="18" charset="-34"/>
              </a:rPr>
              <a:t>ปริมาณความต้องการผลิตภัณฑ์ของแต่ละศูนย์ย่อยในช่วงระยะเวลา </a:t>
            </a:r>
            <a:r>
              <a:rPr lang="en-US" altLang="th-TH" dirty="0">
                <a:latin typeface="Angsana New" panose="02020603050405020304" pitchFamily="18" charset="-34"/>
              </a:rPr>
              <a:t>8 </a:t>
            </a:r>
            <a:r>
              <a:rPr lang="th-TH" altLang="th-TH" dirty="0">
                <a:latin typeface="Angsana New" panose="02020603050405020304" pitchFamily="18" charset="-34"/>
              </a:rPr>
              <a:t>สัปดาห์ข้างหน้า แสดงดังในตาราง จงออกแบบเวลาการขนส่งสินค้าจากศูนย์กระจายสินค้ากลางไปยังศูนย์กระจายสินค้าย่อยทั้ง </a:t>
            </a:r>
            <a:r>
              <a:rPr lang="en-US" altLang="th-TH" dirty="0">
                <a:latin typeface="Angsana New" panose="02020603050405020304" pitchFamily="18" charset="-34"/>
              </a:rPr>
              <a:t>3 </a:t>
            </a:r>
            <a:r>
              <a:rPr lang="th-TH" altLang="th-TH" dirty="0">
                <a:latin typeface="Angsana New" panose="02020603050405020304" pitchFamily="18" charset="-34"/>
              </a:rPr>
              <a:t>แห่ง                    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511675" y="2924176"/>
            <a:ext cx="2305050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1800">
                <a:latin typeface="Andalus" panose="02020603050405020304" pitchFamily="18" charset="-78"/>
                <a:cs typeface="Angsana New" panose="02020603050405020304" pitchFamily="18" charset="-34"/>
              </a:rPr>
              <a:t>Central</a:t>
            </a:r>
            <a:r>
              <a:rPr lang="en-US" altLang="th-TH" sz="1800">
                <a:latin typeface="Andalus" panose="02020603050405020304" pitchFamily="18" charset="-78"/>
              </a:rPr>
              <a:t> </a:t>
            </a:r>
            <a:r>
              <a:rPr lang="en-US" altLang="th-TH" sz="1800">
                <a:latin typeface="Andalus" panose="02020603050405020304" pitchFamily="18" charset="-78"/>
                <a:cs typeface="Angsana New" panose="02020603050405020304" pitchFamily="18" charset="-34"/>
              </a:rPr>
              <a:t>Distribution</a:t>
            </a:r>
          </a:p>
          <a:p>
            <a:pPr algn="ctr" eaLnBrk="1" hangingPunct="1"/>
            <a:r>
              <a:rPr lang="en-US" altLang="th-TH">
                <a:latin typeface="Angsana New" panose="02020603050405020304" pitchFamily="18" charset="-34"/>
                <a:cs typeface="Angsana New" panose="02020603050405020304" pitchFamily="18" charset="-34"/>
              </a:rPr>
              <a:t>LT = 3 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7319963" y="4899026"/>
            <a:ext cx="1295400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1800">
                <a:latin typeface="Andalus" panose="02020603050405020304" pitchFamily="18" charset="-78"/>
                <a:cs typeface="Angsana New" panose="02020603050405020304" pitchFamily="18" charset="-34"/>
              </a:rPr>
              <a:t>Center C</a:t>
            </a:r>
          </a:p>
          <a:p>
            <a:pPr algn="ctr" eaLnBrk="1" hangingPunct="1"/>
            <a:r>
              <a:rPr lang="en-US" altLang="th-TH">
                <a:latin typeface="Angsana New" panose="02020603050405020304" pitchFamily="18" charset="-34"/>
                <a:cs typeface="Angsana New" panose="02020603050405020304" pitchFamily="18" charset="-34"/>
              </a:rPr>
              <a:t>LT = 2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2566988" y="4868863"/>
            <a:ext cx="1295400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1800">
                <a:latin typeface="Andalus" panose="02020603050405020304" pitchFamily="18" charset="-78"/>
                <a:cs typeface="Angsana New" panose="02020603050405020304" pitchFamily="18" charset="-34"/>
              </a:rPr>
              <a:t>Center A</a:t>
            </a:r>
          </a:p>
          <a:p>
            <a:pPr algn="ctr" eaLnBrk="1" hangingPunct="1"/>
            <a:r>
              <a:rPr lang="en-US" altLang="th-TH">
                <a:latin typeface="Angsana New" panose="02020603050405020304" pitchFamily="18" charset="-34"/>
                <a:cs typeface="Angsana New" panose="02020603050405020304" pitchFamily="18" charset="-34"/>
              </a:rPr>
              <a:t>LT = 1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H="1">
            <a:off x="3214689" y="4292601"/>
            <a:ext cx="158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>
            <a:off x="7896225" y="4292601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4079876" y="5949951"/>
            <a:ext cx="434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th-TH" altLang="th-TH" u="sng"/>
              <a:t>ภาพที่ </a:t>
            </a:r>
            <a:r>
              <a:rPr lang="en-US" altLang="th-TH" u="sng">
                <a:latin typeface="Angsana New" panose="02020603050405020304" pitchFamily="18" charset="-34"/>
                <a:cs typeface="Angsana New" panose="02020603050405020304" pitchFamily="18" charset="-34"/>
              </a:rPr>
              <a:t>5</a:t>
            </a:r>
            <a:r>
              <a:rPr lang="en-US" altLang="th-TH"/>
              <a:t> </a:t>
            </a:r>
            <a:r>
              <a:rPr lang="th-TH" altLang="th-TH"/>
              <a:t>  โครงสร้างการขนส่งผลิตภัณฑ์ 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3561" name="Rectangle 11"/>
          <p:cNvSpPr>
            <a:spLocks noChangeArrowheads="1"/>
          </p:cNvSpPr>
          <p:nvPr/>
        </p:nvSpPr>
        <p:spPr bwMode="auto">
          <a:xfrm>
            <a:off x="5016500" y="4868863"/>
            <a:ext cx="1295400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1800">
                <a:latin typeface="Andalus" panose="02020603050405020304" pitchFamily="18" charset="-78"/>
              </a:rPr>
              <a:t>Center B</a:t>
            </a:r>
            <a:endParaRPr lang="en-US" altLang="th-TH" sz="1800">
              <a:latin typeface="Andalus" panose="02020603050405020304" pitchFamily="18" charset="-78"/>
              <a:cs typeface="Angsana New" panose="02020603050405020304" pitchFamily="18" charset="-34"/>
            </a:endParaRPr>
          </a:p>
          <a:p>
            <a:pPr algn="ctr" eaLnBrk="1" hangingPunct="1"/>
            <a:r>
              <a:rPr lang="en-US" altLang="th-TH">
                <a:latin typeface="Angsana New" panose="02020603050405020304" pitchFamily="18" charset="-34"/>
                <a:cs typeface="Angsana New" panose="02020603050405020304" pitchFamily="18" charset="-34"/>
              </a:rPr>
              <a:t>LT = 1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3562" name="Line 12"/>
          <p:cNvSpPr>
            <a:spLocks noChangeShapeType="1"/>
          </p:cNvSpPr>
          <p:nvPr/>
        </p:nvSpPr>
        <p:spPr bwMode="auto">
          <a:xfrm flipH="1">
            <a:off x="5664200" y="4292601"/>
            <a:ext cx="158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3563" name="Line 13"/>
          <p:cNvSpPr>
            <a:spLocks noChangeShapeType="1"/>
          </p:cNvSpPr>
          <p:nvPr/>
        </p:nvSpPr>
        <p:spPr bwMode="auto">
          <a:xfrm>
            <a:off x="3216275" y="4292600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3564" name="Line 14"/>
          <p:cNvSpPr>
            <a:spLocks noChangeShapeType="1"/>
          </p:cNvSpPr>
          <p:nvPr/>
        </p:nvSpPr>
        <p:spPr bwMode="auto">
          <a:xfrm>
            <a:off x="5664200" y="37163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543011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Group 2"/>
          <p:cNvGraphicFramePr>
            <a:graphicFrameLocks noGrp="1"/>
          </p:cNvGraphicFramePr>
          <p:nvPr>
            <p:ph sz="half" idx="1"/>
          </p:nvPr>
        </p:nvGraphicFramePr>
        <p:xfrm>
          <a:off x="4583113" y="83127"/>
          <a:ext cx="5688012" cy="2438400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3336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dalus" pitchFamily="2" charset="-78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erio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950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8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9006" name="Group 94"/>
          <p:cNvGraphicFramePr>
            <a:graphicFrameLocks noGrp="1"/>
          </p:cNvGraphicFramePr>
          <p:nvPr>
            <p:ph sz="quarter" idx="2"/>
          </p:nvPr>
        </p:nvGraphicFramePr>
        <p:xfrm>
          <a:off x="4583113" y="2648527"/>
          <a:ext cx="5688012" cy="1828800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9086" name="Group 174"/>
          <p:cNvGraphicFramePr>
            <a:graphicFrameLocks noGrp="1"/>
          </p:cNvGraphicFramePr>
          <p:nvPr>
            <p:ph sz="quarter" idx="3"/>
          </p:nvPr>
        </p:nvGraphicFramePr>
        <p:xfrm>
          <a:off x="4583113" y="4520191"/>
          <a:ext cx="5688012" cy="2160589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4828" name="Text Box 254"/>
          <p:cNvSpPr txBox="1">
            <a:spLocks noChangeArrowheads="1"/>
          </p:cNvSpPr>
          <p:nvPr/>
        </p:nvSpPr>
        <p:spPr bwMode="auto">
          <a:xfrm>
            <a:off x="1992314" y="919741"/>
            <a:ext cx="23002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A ; Safety stock 3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120 ; Lead time 1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  <p:sp>
        <p:nvSpPr>
          <p:cNvPr id="24829" name="Text Box 255"/>
          <p:cNvSpPr txBox="1">
            <a:spLocks noChangeArrowheads="1"/>
          </p:cNvSpPr>
          <p:nvPr/>
        </p:nvSpPr>
        <p:spPr bwMode="auto">
          <a:xfrm>
            <a:off x="2063751" y="2935866"/>
            <a:ext cx="22955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B ; Safety stock 1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100 ; Lead time 1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  <p:sp>
        <p:nvSpPr>
          <p:cNvPr id="24830" name="Text Box 256"/>
          <p:cNvSpPr txBox="1">
            <a:spLocks noChangeArrowheads="1"/>
          </p:cNvSpPr>
          <p:nvPr/>
        </p:nvSpPr>
        <p:spPr bwMode="auto">
          <a:xfrm>
            <a:off x="1992313" y="4807528"/>
            <a:ext cx="21907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C ; Safety stock 5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70 ; Lead time 2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1295490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Group 4"/>
          <p:cNvGraphicFramePr>
            <a:graphicFrameLocks noGrp="1"/>
          </p:cNvGraphicFramePr>
          <p:nvPr/>
        </p:nvGraphicFramePr>
        <p:xfrm>
          <a:off x="4583113" y="1773239"/>
          <a:ext cx="5688012" cy="2160589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5681" name="Text Box 83"/>
          <p:cNvSpPr txBox="1">
            <a:spLocks noChangeArrowheads="1"/>
          </p:cNvSpPr>
          <p:nvPr/>
        </p:nvSpPr>
        <p:spPr bwMode="auto">
          <a:xfrm>
            <a:off x="1703389" y="1773239"/>
            <a:ext cx="2682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Central ; Safety stock 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400 ; Lead time 3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56675828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27" name="Group 267"/>
          <p:cNvGraphicFramePr>
            <a:graphicFrameLocks noGrp="1"/>
          </p:cNvGraphicFramePr>
          <p:nvPr>
            <p:ph sz="half" idx="1"/>
          </p:nvPr>
        </p:nvGraphicFramePr>
        <p:xfrm>
          <a:off x="4583113" y="83127"/>
          <a:ext cx="5688012" cy="2438400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3336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dalus" pitchFamily="2" charset="-78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erio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950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8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1054" name="Group 94"/>
          <p:cNvGraphicFramePr>
            <a:graphicFrameLocks noGrp="1"/>
          </p:cNvGraphicFramePr>
          <p:nvPr>
            <p:ph sz="quarter" idx="2"/>
          </p:nvPr>
        </p:nvGraphicFramePr>
        <p:xfrm>
          <a:off x="4583113" y="2648527"/>
          <a:ext cx="5688012" cy="1828800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9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9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1133" name="Group 173"/>
          <p:cNvGraphicFramePr>
            <a:graphicFrameLocks noGrp="1"/>
          </p:cNvGraphicFramePr>
          <p:nvPr>
            <p:ph sz="quarter" idx="3"/>
          </p:nvPr>
        </p:nvGraphicFramePr>
        <p:xfrm>
          <a:off x="4583113" y="4520191"/>
          <a:ext cx="5688012" cy="2160589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876" name="Text Box 252"/>
          <p:cNvSpPr txBox="1">
            <a:spLocks noChangeArrowheads="1"/>
          </p:cNvSpPr>
          <p:nvPr/>
        </p:nvSpPr>
        <p:spPr bwMode="auto">
          <a:xfrm>
            <a:off x="1992314" y="919741"/>
            <a:ext cx="23002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A ; Safety stock 3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120 ; Lead time 1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  <p:sp>
        <p:nvSpPr>
          <p:cNvPr id="26877" name="Text Box 253"/>
          <p:cNvSpPr txBox="1">
            <a:spLocks noChangeArrowheads="1"/>
          </p:cNvSpPr>
          <p:nvPr/>
        </p:nvSpPr>
        <p:spPr bwMode="auto">
          <a:xfrm>
            <a:off x="2063751" y="2935866"/>
            <a:ext cx="22955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B ; Safety stock 1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100 ; Lead time 1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  <p:sp>
        <p:nvSpPr>
          <p:cNvPr id="26878" name="Text Box 254"/>
          <p:cNvSpPr txBox="1">
            <a:spLocks noChangeArrowheads="1"/>
          </p:cNvSpPr>
          <p:nvPr/>
        </p:nvSpPr>
        <p:spPr bwMode="auto">
          <a:xfrm>
            <a:off x="1992313" y="4807528"/>
            <a:ext cx="21907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C ; Safety stock 5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70 ; Lead time 2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  <p:sp>
        <p:nvSpPr>
          <p:cNvPr id="26879" name="Line 255"/>
          <p:cNvSpPr>
            <a:spLocks noChangeShapeType="1"/>
          </p:cNvSpPr>
          <p:nvPr/>
        </p:nvSpPr>
        <p:spPr bwMode="auto">
          <a:xfrm>
            <a:off x="7464425" y="6607753"/>
            <a:ext cx="0" cy="333375"/>
          </a:xfrm>
          <a:prstGeom prst="line">
            <a:avLst/>
          </a:prstGeom>
          <a:noFill/>
          <a:ln w="28575">
            <a:solidFill>
              <a:srgbClr val="F9280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880" name="Line 256"/>
          <p:cNvSpPr>
            <a:spLocks noChangeShapeType="1"/>
          </p:cNvSpPr>
          <p:nvPr/>
        </p:nvSpPr>
        <p:spPr bwMode="auto">
          <a:xfrm>
            <a:off x="9120188" y="6536315"/>
            <a:ext cx="0" cy="404812"/>
          </a:xfrm>
          <a:prstGeom prst="line">
            <a:avLst/>
          </a:prstGeom>
          <a:noFill/>
          <a:ln w="28575">
            <a:solidFill>
              <a:srgbClr val="F9280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cxnSp>
        <p:nvCxnSpPr>
          <p:cNvPr id="26881" name="AutoShape 258"/>
          <p:cNvCxnSpPr>
            <a:cxnSpLocks noChangeShapeType="1"/>
          </p:cNvCxnSpPr>
          <p:nvPr/>
        </p:nvCxnSpPr>
        <p:spPr bwMode="auto">
          <a:xfrm flipH="1">
            <a:off x="7608888" y="4316991"/>
            <a:ext cx="146050" cy="2624137"/>
          </a:xfrm>
          <a:prstGeom prst="bentConnector4">
            <a:avLst>
              <a:gd name="adj1" fmla="val -69569"/>
              <a:gd name="adj2" fmla="val 52815"/>
            </a:avLst>
          </a:prstGeom>
          <a:noFill/>
          <a:ln w="28575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882" name="AutoShape 259"/>
          <p:cNvCxnSpPr>
            <a:cxnSpLocks noChangeShapeType="1"/>
          </p:cNvCxnSpPr>
          <p:nvPr/>
        </p:nvCxnSpPr>
        <p:spPr bwMode="auto">
          <a:xfrm flipH="1">
            <a:off x="9336088" y="4316991"/>
            <a:ext cx="146050" cy="2624137"/>
          </a:xfrm>
          <a:prstGeom prst="bentConnector4">
            <a:avLst>
              <a:gd name="adj1" fmla="val -69569"/>
              <a:gd name="adj2" fmla="val 52815"/>
            </a:avLst>
          </a:prstGeom>
          <a:noFill/>
          <a:ln w="28575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883" name="AutoShape 260"/>
          <p:cNvCxnSpPr>
            <a:cxnSpLocks noChangeShapeType="1"/>
          </p:cNvCxnSpPr>
          <p:nvPr/>
        </p:nvCxnSpPr>
        <p:spPr bwMode="auto">
          <a:xfrm flipH="1">
            <a:off x="7175501" y="2358015"/>
            <a:ext cx="112713" cy="4583112"/>
          </a:xfrm>
          <a:prstGeom prst="bentConnector4">
            <a:avLst>
              <a:gd name="adj1" fmla="val -102819"/>
              <a:gd name="adj2" fmla="val 51611"/>
            </a:avLst>
          </a:prstGeom>
          <a:noFill/>
          <a:ln w="28575">
            <a:solidFill>
              <a:srgbClr val="990099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884" name="AutoShape 261"/>
          <p:cNvCxnSpPr>
            <a:cxnSpLocks noChangeShapeType="1"/>
          </p:cNvCxnSpPr>
          <p:nvPr/>
        </p:nvCxnSpPr>
        <p:spPr bwMode="auto">
          <a:xfrm flipH="1">
            <a:off x="8904288" y="2358015"/>
            <a:ext cx="112712" cy="4583112"/>
          </a:xfrm>
          <a:prstGeom prst="bentConnector4">
            <a:avLst>
              <a:gd name="adj1" fmla="val -102819"/>
              <a:gd name="adj2" fmla="val 51611"/>
            </a:avLst>
          </a:prstGeom>
          <a:noFill/>
          <a:ln w="28575">
            <a:solidFill>
              <a:srgbClr val="990099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885" name="Line 262"/>
          <p:cNvSpPr>
            <a:spLocks noChangeShapeType="1"/>
          </p:cNvSpPr>
          <p:nvPr/>
        </p:nvSpPr>
        <p:spPr bwMode="auto">
          <a:xfrm flipV="1">
            <a:off x="6672263" y="848302"/>
            <a:ext cx="2159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886" name="Line 263"/>
          <p:cNvSpPr>
            <a:spLocks noChangeShapeType="1"/>
          </p:cNvSpPr>
          <p:nvPr/>
        </p:nvSpPr>
        <p:spPr bwMode="auto">
          <a:xfrm>
            <a:off x="6888163" y="848303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887" name="Line 264"/>
          <p:cNvSpPr>
            <a:spLocks noChangeShapeType="1"/>
          </p:cNvSpPr>
          <p:nvPr/>
        </p:nvSpPr>
        <p:spPr bwMode="auto">
          <a:xfrm flipV="1">
            <a:off x="7175500" y="848302"/>
            <a:ext cx="2159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888" name="Line 265"/>
          <p:cNvSpPr>
            <a:spLocks noChangeShapeType="1"/>
          </p:cNvSpPr>
          <p:nvPr/>
        </p:nvSpPr>
        <p:spPr bwMode="auto">
          <a:xfrm>
            <a:off x="7391400" y="848303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889" name="Line 268"/>
          <p:cNvSpPr>
            <a:spLocks noChangeShapeType="1"/>
          </p:cNvSpPr>
          <p:nvPr/>
        </p:nvSpPr>
        <p:spPr bwMode="auto">
          <a:xfrm>
            <a:off x="7175500" y="1351541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890" name="Line 269"/>
          <p:cNvSpPr>
            <a:spLocks noChangeShapeType="1"/>
          </p:cNvSpPr>
          <p:nvPr/>
        </p:nvSpPr>
        <p:spPr bwMode="auto">
          <a:xfrm>
            <a:off x="8904288" y="1351541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891" name="Line 270"/>
          <p:cNvSpPr>
            <a:spLocks noChangeShapeType="1"/>
          </p:cNvSpPr>
          <p:nvPr/>
        </p:nvSpPr>
        <p:spPr bwMode="auto">
          <a:xfrm flipV="1">
            <a:off x="8904288" y="848302"/>
            <a:ext cx="2159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892" name="Line 271"/>
          <p:cNvSpPr>
            <a:spLocks noChangeShapeType="1"/>
          </p:cNvSpPr>
          <p:nvPr/>
        </p:nvSpPr>
        <p:spPr bwMode="auto">
          <a:xfrm>
            <a:off x="9120188" y="848303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837288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Group 2"/>
          <p:cNvGraphicFramePr>
            <a:graphicFrameLocks noGrp="1"/>
          </p:cNvGraphicFramePr>
          <p:nvPr/>
        </p:nvGraphicFramePr>
        <p:xfrm>
          <a:off x="4583113" y="1773239"/>
          <a:ext cx="5688012" cy="2160589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8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9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7729" name="Text Box 81"/>
          <p:cNvSpPr txBox="1">
            <a:spLocks noChangeArrowheads="1"/>
          </p:cNvSpPr>
          <p:nvPr/>
        </p:nvSpPr>
        <p:spPr bwMode="auto">
          <a:xfrm>
            <a:off x="1703389" y="1773239"/>
            <a:ext cx="2682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Central ; Safety stock 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400 ; Lead time 3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  <p:sp>
        <p:nvSpPr>
          <p:cNvPr id="27730" name="Line 82"/>
          <p:cNvSpPr>
            <a:spLocks noChangeShapeType="1"/>
          </p:cNvSpPr>
          <p:nvPr/>
        </p:nvSpPr>
        <p:spPr bwMode="auto">
          <a:xfrm>
            <a:off x="7032625" y="1052514"/>
            <a:ext cx="0" cy="720725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7731" name="Line 83"/>
          <p:cNvSpPr>
            <a:spLocks noChangeShapeType="1"/>
          </p:cNvSpPr>
          <p:nvPr/>
        </p:nvSpPr>
        <p:spPr bwMode="auto">
          <a:xfrm>
            <a:off x="9264650" y="1052514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7732" name="Line 84"/>
          <p:cNvSpPr>
            <a:spLocks noChangeShapeType="1"/>
          </p:cNvSpPr>
          <p:nvPr/>
        </p:nvSpPr>
        <p:spPr bwMode="auto">
          <a:xfrm>
            <a:off x="7391400" y="1052514"/>
            <a:ext cx="0" cy="720725"/>
          </a:xfrm>
          <a:prstGeom prst="line">
            <a:avLst/>
          </a:prstGeom>
          <a:noFill/>
          <a:ln w="28575">
            <a:solidFill>
              <a:srgbClr val="F9280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7733" name="Line 85"/>
          <p:cNvSpPr>
            <a:spLocks noChangeShapeType="1"/>
          </p:cNvSpPr>
          <p:nvPr/>
        </p:nvSpPr>
        <p:spPr bwMode="auto">
          <a:xfrm>
            <a:off x="7535863" y="1052514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7734" name="Line 86"/>
          <p:cNvSpPr>
            <a:spLocks noChangeShapeType="1"/>
          </p:cNvSpPr>
          <p:nvPr/>
        </p:nvSpPr>
        <p:spPr bwMode="auto">
          <a:xfrm>
            <a:off x="8759825" y="1052514"/>
            <a:ext cx="0" cy="720725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7735" name="Line 87"/>
          <p:cNvSpPr>
            <a:spLocks noChangeShapeType="1"/>
          </p:cNvSpPr>
          <p:nvPr/>
        </p:nvSpPr>
        <p:spPr bwMode="auto">
          <a:xfrm>
            <a:off x="9120188" y="1052514"/>
            <a:ext cx="0" cy="720725"/>
          </a:xfrm>
          <a:prstGeom prst="line">
            <a:avLst/>
          </a:prstGeom>
          <a:noFill/>
          <a:ln w="28575">
            <a:solidFill>
              <a:srgbClr val="F9280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7736" name="Text Box 88"/>
          <p:cNvSpPr txBox="1">
            <a:spLocks noChangeArrowheads="1"/>
          </p:cNvSpPr>
          <p:nvPr/>
        </p:nvSpPr>
        <p:spPr bwMode="auto">
          <a:xfrm>
            <a:off x="6888163" y="765175"/>
            <a:ext cx="292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400">
                <a:latin typeface="Andalus" panose="02020603050405020304" pitchFamily="18" charset="-78"/>
              </a:rPr>
              <a:t>A</a:t>
            </a:r>
            <a:endParaRPr lang="th-TH" altLang="th-TH" sz="1400">
              <a:latin typeface="Andalus" panose="02020603050405020304" pitchFamily="18" charset="-78"/>
            </a:endParaRPr>
          </a:p>
        </p:txBody>
      </p:sp>
      <p:sp>
        <p:nvSpPr>
          <p:cNvPr id="27737" name="Text Box 89"/>
          <p:cNvSpPr txBox="1">
            <a:spLocks noChangeArrowheads="1"/>
          </p:cNvSpPr>
          <p:nvPr/>
        </p:nvSpPr>
        <p:spPr bwMode="auto">
          <a:xfrm>
            <a:off x="7248525" y="765175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400">
                <a:latin typeface="Andalus" panose="02020603050405020304" pitchFamily="18" charset="-78"/>
              </a:rPr>
              <a:t>C</a:t>
            </a:r>
            <a:endParaRPr lang="th-TH" altLang="th-TH" sz="1400">
              <a:latin typeface="Andalus" panose="02020603050405020304" pitchFamily="18" charset="-78"/>
            </a:endParaRPr>
          </a:p>
        </p:txBody>
      </p:sp>
      <p:sp>
        <p:nvSpPr>
          <p:cNvPr id="27738" name="Text Box 90"/>
          <p:cNvSpPr txBox="1">
            <a:spLocks noChangeArrowheads="1"/>
          </p:cNvSpPr>
          <p:nvPr/>
        </p:nvSpPr>
        <p:spPr bwMode="auto">
          <a:xfrm>
            <a:off x="7535864" y="765175"/>
            <a:ext cx="280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400">
                <a:latin typeface="Andalus" panose="02020603050405020304" pitchFamily="18" charset="-78"/>
              </a:rPr>
              <a:t>B</a:t>
            </a:r>
            <a:endParaRPr lang="th-TH" altLang="th-TH" sz="1400">
              <a:latin typeface="Andalus" panose="02020603050405020304" pitchFamily="18" charset="-78"/>
            </a:endParaRPr>
          </a:p>
        </p:txBody>
      </p:sp>
      <p:sp>
        <p:nvSpPr>
          <p:cNvPr id="27739" name="Text Box 91"/>
          <p:cNvSpPr txBox="1">
            <a:spLocks noChangeArrowheads="1"/>
          </p:cNvSpPr>
          <p:nvPr/>
        </p:nvSpPr>
        <p:spPr bwMode="auto">
          <a:xfrm>
            <a:off x="8616950" y="765175"/>
            <a:ext cx="292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400">
                <a:latin typeface="Andalus" panose="02020603050405020304" pitchFamily="18" charset="-78"/>
              </a:rPr>
              <a:t>A</a:t>
            </a:r>
            <a:endParaRPr lang="th-TH" altLang="th-TH" sz="1400">
              <a:latin typeface="Andalus" panose="02020603050405020304" pitchFamily="18" charset="-78"/>
            </a:endParaRPr>
          </a:p>
        </p:txBody>
      </p:sp>
      <p:sp>
        <p:nvSpPr>
          <p:cNvPr id="27740" name="Text Box 92"/>
          <p:cNvSpPr txBox="1">
            <a:spLocks noChangeArrowheads="1"/>
          </p:cNvSpPr>
          <p:nvPr/>
        </p:nvSpPr>
        <p:spPr bwMode="auto">
          <a:xfrm>
            <a:off x="8977314" y="765175"/>
            <a:ext cx="2936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400">
                <a:latin typeface="Andalus" panose="02020603050405020304" pitchFamily="18" charset="-78"/>
              </a:rPr>
              <a:t>C</a:t>
            </a:r>
            <a:endParaRPr lang="th-TH" altLang="th-TH" sz="1400">
              <a:latin typeface="Andalus" panose="02020603050405020304" pitchFamily="18" charset="-78"/>
            </a:endParaRPr>
          </a:p>
        </p:txBody>
      </p:sp>
      <p:sp>
        <p:nvSpPr>
          <p:cNvPr id="27741" name="Text Box 93"/>
          <p:cNvSpPr txBox="1">
            <a:spLocks noChangeArrowheads="1"/>
          </p:cNvSpPr>
          <p:nvPr/>
        </p:nvSpPr>
        <p:spPr bwMode="auto">
          <a:xfrm>
            <a:off x="9264650" y="765175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400">
                <a:latin typeface="Andalus" panose="02020603050405020304" pitchFamily="18" charset="-78"/>
              </a:rPr>
              <a:t>B</a:t>
            </a:r>
            <a:endParaRPr lang="th-TH" altLang="th-TH" sz="1400">
              <a:latin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0382487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378114" y="618659"/>
            <a:ext cx="1100397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thaiDist" eaLnBrk="1" hangingPunct="1"/>
            <a:r>
              <a:rPr lang="en-US" altLang="th-TH" dirty="0">
                <a:latin typeface="Andalus" panose="02020603050405020304" pitchFamily="18" charset="-78"/>
              </a:rPr>
              <a:t>2. A product is distributed through the network below with the listed replenishment   lead times. What is the minimum planning horizon for the product?</a:t>
            </a:r>
          </a:p>
          <a:p>
            <a:pPr eaLnBrk="1" hangingPunct="1"/>
            <a:endParaRPr lang="th-TH" altLang="th-TH" dirty="0">
              <a:latin typeface="Andalus" panose="02020603050405020304" pitchFamily="18" charset="-78"/>
            </a:endParaRPr>
          </a:p>
        </p:txBody>
      </p:sp>
      <p:sp>
        <p:nvSpPr>
          <p:cNvPr id="31747" name="Rectangle 27"/>
          <p:cNvSpPr>
            <a:spLocks noChangeArrowheads="1"/>
          </p:cNvSpPr>
          <p:nvPr/>
        </p:nvSpPr>
        <p:spPr bwMode="auto">
          <a:xfrm>
            <a:off x="5337173" y="2820408"/>
            <a:ext cx="2305050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1800">
                <a:latin typeface="Andalus" panose="02020603050405020304" pitchFamily="18" charset="-78"/>
                <a:cs typeface="Angsana New" panose="02020603050405020304" pitchFamily="18" charset="-34"/>
              </a:rPr>
              <a:t>Central</a:t>
            </a:r>
            <a:r>
              <a:rPr lang="en-US" altLang="th-TH" sz="1800">
                <a:latin typeface="Andalus" panose="02020603050405020304" pitchFamily="18" charset="-78"/>
              </a:rPr>
              <a:t> </a:t>
            </a:r>
            <a:r>
              <a:rPr lang="en-US" altLang="th-TH" sz="1800">
                <a:latin typeface="Andalus" panose="02020603050405020304" pitchFamily="18" charset="-78"/>
                <a:cs typeface="Angsana New" panose="02020603050405020304" pitchFamily="18" charset="-34"/>
              </a:rPr>
              <a:t>Distribution</a:t>
            </a:r>
          </a:p>
          <a:p>
            <a:pPr algn="ctr" eaLnBrk="1" hangingPunct="1"/>
            <a:r>
              <a:rPr lang="en-US" altLang="th-TH">
                <a:latin typeface="Angsana New" panose="02020603050405020304" pitchFamily="18" charset="-34"/>
                <a:cs typeface="Angsana New" panose="02020603050405020304" pitchFamily="18" charset="-34"/>
              </a:rPr>
              <a:t>LT = 3 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31748" name="Rectangle 28"/>
          <p:cNvSpPr>
            <a:spLocks noChangeArrowheads="1"/>
          </p:cNvSpPr>
          <p:nvPr/>
        </p:nvSpPr>
        <p:spPr bwMode="auto">
          <a:xfrm>
            <a:off x="8145461" y="4795258"/>
            <a:ext cx="1295400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1800">
                <a:latin typeface="Andalus" panose="02020603050405020304" pitchFamily="18" charset="-78"/>
                <a:cs typeface="Angsana New" panose="02020603050405020304" pitchFamily="18" charset="-34"/>
              </a:rPr>
              <a:t>Center Z</a:t>
            </a:r>
          </a:p>
          <a:p>
            <a:pPr algn="ctr" eaLnBrk="1" hangingPunct="1"/>
            <a:r>
              <a:rPr lang="en-US" altLang="th-TH">
                <a:latin typeface="Angsana New" panose="02020603050405020304" pitchFamily="18" charset="-34"/>
                <a:cs typeface="Angsana New" panose="02020603050405020304" pitchFamily="18" charset="-34"/>
              </a:rPr>
              <a:t>LT = 2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31749" name="Rectangle 29"/>
          <p:cNvSpPr>
            <a:spLocks noChangeArrowheads="1"/>
          </p:cNvSpPr>
          <p:nvPr/>
        </p:nvSpPr>
        <p:spPr bwMode="auto">
          <a:xfrm>
            <a:off x="3392486" y="4765096"/>
            <a:ext cx="1295400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1800">
                <a:latin typeface="Andalus" panose="02020603050405020304" pitchFamily="18" charset="-78"/>
                <a:cs typeface="Angsana New" panose="02020603050405020304" pitchFamily="18" charset="-34"/>
              </a:rPr>
              <a:t>Center X</a:t>
            </a:r>
          </a:p>
          <a:p>
            <a:pPr algn="ctr" eaLnBrk="1" hangingPunct="1"/>
            <a:r>
              <a:rPr lang="en-US" altLang="th-TH">
                <a:latin typeface="Angsana New" panose="02020603050405020304" pitchFamily="18" charset="-34"/>
                <a:cs typeface="Angsana New" panose="02020603050405020304" pitchFamily="18" charset="-34"/>
              </a:rPr>
              <a:t>LT = 1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31750" name="Line 30"/>
          <p:cNvSpPr>
            <a:spLocks noChangeShapeType="1"/>
          </p:cNvSpPr>
          <p:nvPr/>
        </p:nvSpPr>
        <p:spPr bwMode="auto">
          <a:xfrm flipH="1">
            <a:off x="4040187" y="4188833"/>
            <a:ext cx="158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1751" name="Line 31"/>
          <p:cNvSpPr>
            <a:spLocks noChangeShapeType="1"/>
          </p:cNvSpPr>
          <p:nvPr/>
        </p:nvSpPr>
        <p:spPr bwMode="auto">
          <a:xfrm>
            <a:off x="8721723" y="418883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1752" name="Rectangle 32"/>
          <p:cNvSpPr>
            <a:spLocks noChangeArrowheads="1"/>
          </p:cNvSpPr>
          <p:nvPr/>
        </p:nvSpPr>
        <p:spPr bwMode="auto">
          <a:xfrm>
            <a:off x="5841998" y="4765096"/>
            <a:ext cx="1295400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algn="ctr" eaLnBrk="1" hangingPunct="1"/>
            <a:r>
              <a:rPr lang="en-US" altLang="th-TH" sz="1800">
                <a:latin typeface="Andalus" panose="02020603050405020304" pitchFamily="18" charset="-78"/>
              </a:rPr>
              <a:t>Center Y</a:t>
            </a:r>
            <a:endParaRPr lang="en-US" altLang="th-TH" sz="1800">
              <a:latin typeface="Andalus" panose="02020603050405020304" pitchFamily="18" charset="-78"/>
              <a:cs typeface="Angsana New" panose="02020603050405020304" pitchFamily="18" charset="-34"/>
            </a:endParaRPr>
          </a:p>
          <a:p>
            <a:pPr algn="ctr" eaLnBrk="1" hangingPunct="1"/>
            <a:r>
              <a:rPr lang="en-US" altLang="th-TH">
                <a:latin typeface="Angsana New" panose="02020603050405020304" pitchFamily="18" charset="-34"/>
                <a:cs typeface="Angsana New" panose="02020603050405020304" pitchFamily="18" charset="-34"/>
              </a:rPr>
              <a:t>LT = 1</a:t>
            </a:r>
            <a:endParaRPr lang="th-TH" altLang="th-TH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31753" name="Line 33"/>
          <p:cNvSpPr>
            <a:spLocks noChangeShapeType="1"/>
          </p:cNvSpPr>
          <p:nvPr/>
        </p:nvSpPr>
        <p:spPr bwMode="auto">
          <a:xfrm flipH="1">
            <a:off x="6489698" y="4188833"/>
            <a:ext cx="1588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1754" name="Line 34"/>
          <p:cNvSpPr>
            <a:spLocks noChangeShapeType="1"/>
          </p:cNvSpPr>
          <p:nvPr/>
        </p:nvSpPr>
        <p:spPr bwMode="auto">
          <a:xfrm>
            <a:off x="4041773" y="4188833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1755" name="Line 35"/>
          <p:cNvSpPr>
            <a:spLocks noChangeShapeType="1"/>
          </p:cNvSpPr>
          <p:nvPr/>
        </p:nvSpPr>
        <p:spPr bwMode="auto">
          <a:xfrm>
            <a:off x="6489698" y="3612571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7930380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Group 2"/>
          <p:cNvGraphicFramePr>
            <a:graphicFrameLocks noGrp="1"/>
          </p:cNvGraphicFramePr>
          <p:nvPr>
            <p:ph sz="half" idx="1"/>
          </p:nvPr>
        </p:nvGraphicFramePr>
        <p:xfrm>
          <a:off x="4583113" y="110836"/>
          <a:ext cx="5688012" cy="2438400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3336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dalus" pitchFamily="2" charset="-78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erio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950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8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8402" name="Group 274"/>
          <p:cNvGraphicFramePr>
            <a:graphicFrameLocks noGrp="1"/>
          </p:cNvGraphicFramePr>
          <p:nvPr>
            <p:ph sz="quarter" idx="2"/>
          </p:nvPr>
        </p:nvGraphicFramePr>
        <p:xfrm>
          <a:off x="4583113" y="2676236"/>
          <a:ext cx="5688012" cy="1828800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3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8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8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8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8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8404" name="Group 276"/>
          <p:cNvGraphicFramePr>
            <a:graphicFrameLocks noGrp="1"/>
          </p:cNvGraphicFramePr>
          <p:nvPr>
            <p:ph sz="quarter" idx="3"/>
          </p:nvPr>
        </p:nvGraphicFramePr>
        <p:xfrm>
          <a:off x="4583113" y="4547900"/>
          <a:ext cx="5688012" cy="2160589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7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3020" name="Text Box 252"/>
          <p:cNvSpPr txBox="1">
            <a:spLocks noChangeArrowheads="1"/>
          </p:cNvSpPr>
          <p:nvPr/>
        </p:nvSpPr>
        <p:spPr bwMode="auto">
          <a:xfrm>
            <a:off x="1992314" y="947450"/>
            <a:ext cx="21875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X ; Safety stock 5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40 ; Lead time 1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  <p:sp>
        <p:nvSpPr>
          <p:cNvPr id="33021" name="Text Box 253"/>
          <p:cNvSpPr txBox="1">
            <a:spLocks noChangeArrowheads="1"/>
          </p:cNvSpPr>
          <p:nvPr/>
        </p:nvSpPr>
        <p:spPr bwMode="auto">
          <a:xfrm>
            <a:off x="2063751" y="2963575"/>
            <a:ext cx="23182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Y ; Safety stock 1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180 ; Lead time 1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  <p:sp>
        <p:nvSpPr>
          <p:cNvPr id="33022" name="Text Box 254"/>
          <p:cNvSpPr txBox="1">
            <a:spLocks noChangeArrowheads="1"/>
          </p:cNvSpPr>
          <p:nvPr/>
        </p:nvSpPr>
        <p:spPr bwMode="auto">
          <a:xfrm>
            <a:off x="1992313" y="4835237"/>
            <a:ext cx="2298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Z ; Safety stock 1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200 ; Lead time 2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35491489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Group 2"/>
          <p:cNvGraphicFramePr>
            <a:graphicFrameLocks noGrp="1"/>
          </p:cNvGraphicFramePr>
          <p:nvPr/>
        </p:nvGraphicFramePr>
        <p:xfrm>
          <a:off x="4583113" y="1773239"/>
          <a:ext cx="5688012" cy="2160589"/>
        </p:xfrm>
        <a:graphic>
          <a:graphicData uri="http://schemas.openxmlformats.org/drawingml/2006/table">
            <a:tbl>
              <a:tblPr/>
              <a:tblGrid>
                <a:gridCol w="173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5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Gross requirement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8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Scheduled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rojected on hand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6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8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8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Net requiremen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4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ceipt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Planned order releases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00</a:t>
                      </a: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3873" name="Text Box 81"/>
          <p:cNvSpPr txBox="1">
            <a:spLocks noChangeArrowheads="1"/>
          </p:cNvSpPr>
          <p:nvPr/>
        </p:nvSpPr>
        <p:spPr bwMode="auto">
          <a:xfrm>
            <a:off x="1703389" y="1773239"/>
            <a:ext cx="2795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BrowalliaUPC" panose="020B0604020202020204" pitchFamily="34" charset="-34"/>
              </a:defRPr>
            </a:lvl9pPr>
          </a:lstStyle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Center Central ; Safety stock 40</a:t>
            </a:r>
          </a:p>
          <a:p>
            <a:pPr eaLnBrk="1" hangingPunct="1"/>
            <a:r>
              <a:rPr lang="en-US" altLang="th-TH" sz="1600">
                <a:latin typeface="Andalus" panose="02020603050405020304" pitchFamily="18" charset="-78"/>
              </a:rPr>
              <a:t>Lot size 400 ; Lead time 3</a:t>
            </a:r>
            <a:endParaRPr lang="th-TH" altLang="th-TH" sz="1600">
              <a:latin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6202769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1451" y="109538"/>
            <a:ext cx="11644312" cy="3576637"/>
          </a:xfrm>
        </p:spPr>
        <p:txBody>
          <a:bodyPr>
            <a:normAutofit/>
          </a:bodyPr>
          <a:lstStyle/>
          <a:p>
            <a:pPr algn="ctr" eaLnBrk="1" hangingPunct="1"/>
            <a:r>
              <a:rPr lang="th-TH" altLang="th-TH" sz="2800" b="1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ัญหาการขนส่ง</a:t>
            </a:r>
          </a:p>
          <a:p>
            <a:pPr algn="thaiDist" eaLnBrk="1" hangingPunct="1"/>
            <a:r>
              <a:rPr lang="en-US" altLang="th-TH" sz="28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ัญหาการขนส่งมีเป้าหมายเพื่อจัดรายการขนส่งให้มีค่าใช้จ่ายน้อยที่สุด ลักษณะของรูปแบบปัญหาในเบื้องต้น เป็นการแก้ปัญหาการจัดการขนส่งจำนวนผลิตภัณฑ์จากแหล่งผลิตคือโรงงานไปยังแหล่งเก็บสินค้าเพื่อรอการนำออกจำหน่าย โดยมีแหล่งผลิตอยู่หลายแห่งมีสมรรถภาพการผลิตต่างกัน และความสามารถในการจัดเก็บสินค้าได้จำนวนจำกัดอีกด้วย เช่น</a:t>
            </a:r>
          </a:p>
          <a:p>
            <a:pPr algn="thaiDist"/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	บริษัท ยูนิไทย จำกัด มีโรงงานผลิตสินค้าจำนวน 5 ชนิด  และมีคลังสินค้าที่ใช้จัดเก็บสินค้าอยู่จำนวน 3 แห่ง  ระยะทางในการขนส่งสินค้าที่ผลิตไปจัดเก็บในคลังสินค้าเพื่อรอจำหน่าย  ปริมาณการผลิตสินค้าแต่ละชนิด และปริมาณการจัดเก็บ     แต่ละคลังสินค้าที่สามารถจัดเก็บได้  แสดงรายละเอียดดังในตาราง ควรจัดการขนส่งอย่างไรจึงจะมีค่าใช้จ่ายต่ำที่สุด</a:t>
            </a:r>
          </a:p>
          <a:p>
            <a:pPr algn="thaiDist" eaLnBrk="1" hangingPunct="1"/>
            <a:endParaRPr lang="th-TH" alt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 eaLnBrk="1" hangingPunct="1"/>
            <a:endParaRPr lang="th-TH" alt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 eaLnBrk="1" hangingPunct="1"/>
            <a:endParaRPr lang="th-TH" alt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 eaLnBrk="1" hangingPunct="1"/>
            <a:endParaRPr lang="th-TH" alt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 eaLnBrk="1" hangingPunct="1"/>
            <a:endParaRPr lang="th-TH" alt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 eaLnBrk="1" hangingPunct="1"/>
            <a:endParaRPr lang="th-TH" alt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737" y="3444048"/>
            <a:ext cx="6416769" cy="3413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9576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07225" y="149053"/>
            <a:ext cx="38218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ลยุทธ์ในการลดต้นทุนการขนส่ง</a:t>
            </a:r>
          </a:p>
        </p:txBody>
      </p:sp>
      <p:sp>
        <p:nvSpPr>
          <p:cNvPr id="3" name="Rectangle 2"/>
          <p:cNvSpPr/>
          <p:nvPr/>
        </p:nvSpPr>
        <p:spPr>
          <a:xfrm>
            <a:off x="748552" y="733828"/>
            <a:ext cx="10990729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 กลยุทธ์การใช้พลังงานทางเลือก</a:t>
            </a:r>
          </a:p>
          <a:p>
            <a:pPr algn="ju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โดยปรับเปลี่ยนพลังงานที่ใช้ในการขนส่งจากน้ำมันดีเซลหรือเบนซิน เป็นไบโอดีเซลหรือก๊าซ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NG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การใช้ก๊าซ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NG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ะประหยัดกว่าการใช้น้ำมันประมาณ 60-70% แต่ในการตัดสินใจติดตั้งระบบ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GV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ู้ประกอบการควรมีการตัดสินใจที่ละเอียดถี่ถ้วน เนื่องจากการติดตั้งระบบ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GV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งบประมาณ   ที่ค่อนข้างสูงในการติดตั้งผู้ประกอบการควรพิจารณาตามหลักเกณฑ์ดังต่อไปนี้ คือพิจารณาประเภทของเครื่องยนต์ พิจารณาสถานีบริการ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GV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เส้นทางในการขนส่ง สุดท้ายคือการพิจารณาผลตอบแทนการลงทุน ซึ่งการพิจารณาถึงองค์ประกอบเหล่านี้จะทำให้ผู้ประกอบการเห็นถึงความเป็นไปได้ของการติดตั้งในด้านผลตอบแทนการลงทุน รวมถึงการเพิ่มความสามารถในการแข่งขัน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40664" y="6407377"/>
            <a:ext cx="43162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1400" dirty="0"/>
              <a:t>ที่มา </a:t>
            </a:r>
            <a:r>
              <a:rPr lang="en-US" sz="1400" dirty="0"/>
              <a:t>: https://www.bangkokbanksme.com/article</a:t>
            </a:r>
            <a:endParaRPr lang="th-TH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374" y="4710545"/>
            <a:ext cx="2647110" cy="21474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9573" y="4765701"/>
            <a:ext cx="3671091" cy="200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03679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4"/>
          <p:cNvSpPr>
            <a:spLocks noChangeArrowheads="1"/>
          </p:cNvSpPr>
          <p:nvPr/>
        </p:nvSpPr>
        <p:spPr bwMode="auto">
          <a:xfrm>
            <a:off x="1744662" y="4881563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4</a:t>
            </a:r>
          </a:p>
        </p:txBody>
      </p:sp>
      <p:sp>
        <p:nvSpPr>
          <p:cNvPr id="8195" name="Oval 6"/>
          <p:cNvSpPr>
            <a:spLocks noChangeArrowheads="1"/>
          </p:cNvSpPr>
          <p:nvPr/>
        </p:nvSpPr>
        <p:spPr bwMode="auto">
          <a:xfrm>
            <a:off x="6065837" y="3657600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2</a:t>
            </a:r>
          </a:p>
        </p:txBody>
      </p:sp>
      <p:sp>
        <p:nvSpPr>
          <p:cNvPr id="8196" name="Oval 7"/>
          <p:cNvSpPr>
            <a:spLocks noChangeArrowheads="1"/>
          </p:cNvSpPr>
          <p:nvPr/>
        </p:nvSpPr>
        <p:spPr bwMode="auto">
          <a:xfrm>
            <a:off x="5992812" y="2001838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</a:t>
            </a:r>
          </a:p>
        </p:txBody>
      </p:sp>
      <p:sp>
        <p:nvSpPr>
          <p:cNvPr id="8197" name="Oval 8"/>
          <p:cNvSpPr>
            <a:spLocks noChangeArrowheads="1"/>
          </p:cNvSpPr>
          <p:nvPr/>
        </p:nvSpPr>
        <p:spPr bwMode="auto">
          <a:xfrm>
            <a:off x="1744662" y="3657600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3</a:t>
            </a:r>
          </a:p>
        </p:txBody>
      </p:sp>
      <p:sp>
        <p:nvSpPr>
          <p:cNvPr id="8198" name="Oval 9"/>
          <p:cNvSpPr>
            <a:spLocks noChangeArrowheads="1"/>
          </p:cNvSpPr>
          <p:nvPr/>
        </p:nvSpPr>
        <p:spPr bwMode="auto">
          <a:xfrm>
            <a:off x="1744662" y="6034088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5</a:t>
            </a:r>
          </a:p>
        </p:txBody>
      </p:sp>
      <p:sp>
        <p:nvSpPr>
          <p:cNvPr id="8199" name="Oval 10"/>
          <p:cNvSpPr>
            <a:spLocks noChangeArrowheads="1"/>
          </p:cNvSpPr>
          <p:nvPr/>
        </p:nvSpPr>
        <p:spPr bwMode="auto">
          <a:xfrm>
            <a:off x="1744662" y="1209675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</a:t>
            </a:r>
          </a:p>
        </p:txBody>
      </p:sp>
      <p:sp>
        <p:nvSpPr>
          <p:cNvPr id="8200" name="Oval 11"/>
          <p:cNvSpPr>
            <a:spLocks noChangeArrowheads="1"/>
          </p:cNvSpPr>
          <p:nvPr/>
        </p:nvSpPr>
        <p:spPr bwMode="auto">
          <a:xfrm>
            <a:off x="6065837" y="5313363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3</a:t>
            </a:r>
          </a:p>
        </p:txBody>
      </p:sp>
      <p:sp>
        <p:nvSpPr>
          <p:cNvPr id="8201" name="Oval 12"/>
          <p:cNvSpPr>
            <a:spLocks noChangeArrowheads="1"/>
          </p:cNvSpPr>
          <p:nvPr/>
        </p:nvSpPr>
        <p:spPr bwMode="auto">
          <a:xfrm>
            <a:off x="1744662" y="2433638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2</a:t>
            </a:r>
          </a:p>
        </p:txBody>
      </p:sp>
      <p:sp>
        <p:nvSpPr>
          <p:cNvPr id="8202" name="Line 13"/>
          <p:cNvSpPr>
            <a:spLocks noChangeShapeType="1"/>
          </p:cNvSpPr>
          <p:nvPr/>
        </p:nvSpPr>
        <p:spPr bwMode="auto">
          <a:xfrm>
            <a:off x="2392362" y="1570039"/>
            <a:ext cx="360045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03" name="Line 14"/>
          <p:cNvSpPr>
            <a:spLocks noChangeShapeType="1"/>
          </p:cNvSpPr>
          <p:nvPr/>
        </p:nvSpPr>
        <p:spPr bwMode="auto">
          <a:xfrm>
            <a:off x="2392363" y="1570038"/>
            <a:ext cx="3673475" cy="2303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04" name="Line 15"/>
          <p:cNvSpPr>
            <a:spLocks noChangeShapeType="1"/>
          </p:cNvSpPr>
          <p:nvPr/>
        </p:nvSpPr>
        <p:spPr bwMode="auto">
          <a:xfrm>
            <a:off x="2392363" y="1570039"/>
            <a:ext cx="3673475" cy="3959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05" name="Line 16"/>
          <p:cNvSpPr>
            <a:spLocks noChangeShapeType="1"/>
          </p:cNvSpPr>
          <p:nvPr/>
        </p:nvSpPr>
        <p:spPr bwMode="auto">
          <a:xfrm flipV="1">
            <a:off x="2392363" y="2289175"/>
            <a:ext cx="352901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06" name="Line 17"/>
          <p:cNvSpPr>
            <a:spLocks noChangeShapeType="1"/>
          </p:cNvSpPr>
          <p:nvPr/>
        </p:nvSpPr>
        <p:spPr bwMode="auto">
          <a:xfrm>
            <a:off x="2392363" y="2720976"/>
            <a:ext cx="367347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07" name="Line 18"/>
          <p:cNvSpPr>
            <a:spLocks noChangeShapeType="1"/>
          </p:cNvSpPr>
          <p:nvPr/>
        </p:nvSpPr>
        <p:spPr bwMode="auto">
          <a:xfrm>
            <a:off x="2392363" y="2720975"/>
            <a:ext cx="3673475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08" name="Line 19"/>
          <p:cNvSpPr>
            <a:spLocks noChangeShapeType="1"/>
          </p:cNvSpPr>
          <p:nvPr/>
        </p:nvSpPr>
        <p:spPr bwMode="auto">
          <a:xfrm>
            <a:off x="2392363" y="3944938"/>
            <a:ext cx="3673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09" name="Line 20"/>
          <p:cNvSpPr>
            <a:spLocks noChangeShapeType="1"/>
          </p:cNvSpPr>
          <p:nvPr/>
        </p:nvSpPr>
        <p:spPr bwMode="auto">
          <a:xfrm flipV="1">
            <a:off x="2392363" y="2289176"/>
            <a:ext cx="3673475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10" name="Line 21"/>
          <p:cNvSpPr>
            <a:spLocks noChangeShapeType="1"/>
          </p:cNvSpPr>
          <p:nvPr/>
        </p:nvSpPr>
        <p:spPr bwMode="auto">
          <a:xfrm>
            <a:off x="2392363" y="3944939"/>
            <a:ext cx="367347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11" name="Line 22"/>
          <p:cNvSpPr>
            <a:spLocks noChangeShapeType="1"/>
          </p:cNvSpPr>
          <p:nvPr/>
        </p:nvSpPr>
        <p:spPr bwMode="auto">
          <a:xfrm>
            <a:off x="2392362" y="5241925"/>
            <a:ext cx="360045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12" name="Line 23"/>
          <p:cNvSpPr>
            <a:spLocks noChangeShapeType="1"/>
          </p:cNvSpPr>
          <p:nvPr/>
        </p:nvSpPr>
        <p:spPr bwMode="auto">
          <a:xfrm flipV="1">
            <a:off x="2392363" y="3944939"/>
            <a:ext cx="3673475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13" name="Line 24"/>
          <p:cNvSpPr>
            <a:spLocks noChangeShapeType="1"/>
          </p:cNvSpPr>
          <p:nvPr/>
        </p:nvSpPr>
        <p:spPr bwMode="auto">
          <a:xfrm flipV="1">
            <a:off x="2392363" y="2360613"/>
            <a:ext cx="3529013" cy="288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14" name="Line 25"/>
          <p:cNvSpPr>
            <a:spLocks noChangeShapeType="1"/>
          </p:cNvSpPr>
          <p:nvPr/>
        </p:nvSpPr>
        <p:spPr bwMode="auto">
          <a:xfrm flipV="1">
            <a:off x="2392363" y="5529263"/>
            <a:ext cx="367347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15" name="Line 26"/>
          <p:cNvSpPr>
            <a:spLocks noChangeShapeType="1"/>
          </p:cNvSpPr>
          <p:nvPr/>
        </p:nvSpPr>
        <p:spPr bwMode="auto">
          <a:xfrm flipV="1">
            <a:off x="2392363" y="3873501"/>
            <a:ext cx="3673475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16" name="Line 27"/>
          <p:cNvSpPr>
            <a:spLocks noChangeShapeType="1"/>
          </p:cNvSpPr>
          <p:nvPr/>
        </p:nvSpPr>
        <p:spPr bwMode="auto">
          <a:xfrm flipV="1">
            <a:off x="2392362" y="2289175"/>
            <a:ext cx="360045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8217" name="Text Box 28"/>
          <p:cNvSpPr txBox="1">
            <a:spLocks noChangeArrowheads="1"/>
          </p:cNvSpPr>
          <p:nvPr/>
        </p:nvSpPr>
        <p:spPr bwMode="auto">
          <a:xfrm>
            <a:off x="1528763" y="704851"/>
            <a:ext cx="1198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ชนิดสินค้า</a:t>
            </a:r>
          </a:p>
        </p:txBody>
      </p:sp>
      <p:sp>
        <p:nvSpPr>
          <p:cNvPr id="8218" name="Text Box 29"/>
          <p:cNvSpPr txBox="1">
            <a:spLocks noChangeArrowheads="1"/>
          </p:cNvSpPr>
          <p:nvPr/>
        </p:nvSpPr>
        <p:spPr bwMode="auto">
          <a:xfrm>
            <a:off x="5621336" y="1281112"/>
            <a:ext cx="1141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คลังสินค้า</a:t>
            </a:r>
          </a:p>
        </p:txBody>
      </p:sp>
      <p:sp>
        <p:nvSpPr>
          <p:cNvPr id="8219" name="Text Box 30"/>
          <p:cNvSpPr txBox="1">
            <a:spLocks noChangeArrowheads="1"/>
          </p:cNvSpPr>
          <p:nvPr/>
        </p:nvSpPr>
        <p:spPr bwMode="auto">
          <a:xfrm>
            <a:off x="7243761" y="2019299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40</a:t>
            </a:r>
          </a:p>
        </p:txBody>
      </p:sp>
      <p:sp>
        <p:nvSpPr>
          <p:cNvPr id="8220" name="Text Box 31"/>
          <p:cNvSpPr txBox="1">
            <a:spLocks noChangeArrowheads="1"/>
          </p:cNvSpPr>
          <p:nvPr/>
        </p:nvSpPr>
        <p:spPr bwMode="auto">
          <a:xfrm>
            <a:off x="7302498" y="3805238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60</a:t>
            </a:r>
          </a:p>
        </p:txBody>
      </p:sp>
      <p:sp>
        <p:nvSpPr>
          <p:cNvPr id="8221" name="Text Box 32"/>
          <p:cNvSpPr txBox="1">
            <a:spLocks noChangeArrowheads="1"/>
          </p:cNvSpPr>
          <p:nvPr/>
        </p:nvSpPr>
        <p:spPr bwMode="auto">
          <a:xfrm>
            <a:off x="7243761" y="5406231"/>
            <a:ext cx="53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100</a:t>
            </a:r>
          </a:p>
        </p:txBody>
      </p:sp>
      <p:sp>
        <p:nvSpPr>
          <p:cNvPr id="8222" name="Text Box 33"/>
          <p:cNvSpPr txBox="1">
            <a:spLocks noChangeArrowheads="1"/>
          </p:cNvSpPr>
          <p:nvPr/>
        </p:nvSpPr>
        <p:spPr bwMode="auto">
          <a:xfrm>
            <a:off x="449262" y="1352551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30</a:t>
            </a:r>
          </a:p>
        </p:txBody>
      </p:sp>
      <p:sp>
        <p:nvSpPr>
          <p:cNvPr id="8223" name="Text Box 34"/>
          <p:cNvSpPr txBox="1">
            <a:spLocks noChangeArrowheads="1"/>
          </p:cNvSpPr>
          <p:nvPr/>
        </p:nvSpPr>
        <p:spPr bwMode="auto">
          <a:xfrm>
            <a:off x="449262" y="2578101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40</a:t>
            </a:r>
          </a:p>
        </p:txBody>
      </p:sp>
      <p:sp>
        <p:nvSpPr>
          <p:cNvPr id="8224" name="Text Box 35"/>
          <p:cNvSpPr txBox="1">
            <a:spLocks noChangeArrowheads="1"/>
          </p:cNvSpPr>
          <p:nvPr/>
        </p:nvSpPr>
        <p:spPr bwMode="auto">
          <a:xfrm>
            <a:off x="422274" y="3729039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60</a:t>
            </a:r>
          </a:p>
        </p:txBody>
      </p:sp>
      <p:sp>
        <p:nvSpPr>
          <p:cNvPr id="8225" name="Text Box 36"/>
          <p:cNvSpPr txBox="1">
            <a:spLocks noChangeArrowheads="1"/>
          </p:cNvSpPr>
          <p:nvPr/>
        </p:nvSpPr>
        <p:spPr bwMode="auto">
          <a:xfrm>
            <a:off x="449262" y="4953002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30</a:t>
            </a:r>
          </a:p>
        </p:txBody>
      </p:sp>
      <p:sp>
        <p:nvSpPr>
          <p:cNvPr id="8226" name="Text Box 37"/>
          <p:cNvSpPr txBox="1">
            <a:spLocks noChangeArrowheads="1"/>
          </p:cNvSpPr>
          <p:nvPr/>
        </p:nvSpPr>
        <p:spPr bwMode="auto">
          <a:xfrm>
            <a:off x="449262" y="610552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40</a:t>
            </a:r>
          </a:p>
        </p:txBody>
      </p:sp>
      <p:sp>
        <p:nvSpPr>
          <p:cNvPr id="8227" name="Text Box 38"/>
          <p:cNvSpPr txBox="1">
            <a:spLocks noChangeArrowheads="1"/>
          </p:cNvSpPr>
          <p:nvPr/>
        </p:nvSpPr>
        <p:spPr bwMode="auto">
          <a:xfrm>
            <a:off x="2609850" y="1065213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20</a:t>
            </a:r>
          </a:p>
        </p:txBody>
      </p:sp>
      <p:sp>
        <p:nvSpPr>
          <p:cNvPr id="8228" name="Text Box 39"/>
          <p:cNvSpPr txBox="1">
            <a:spLocks noChangeArrowheads="1"/>
          </p:cNvSpPr>
          <p:nvPr/>
        </p:nvSpPr>
        <p:spPr bwMode="auto">
          <a:xfrm>
            <a:off x="3021012" y="1585913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5</a:t>
            </a:r>
          </a:p>
        </p:txBody>
      </p:sp>
      <p:sp>
        <p:nvSpPr>
          <p:cNvPr id="8229" name="Text Box 40"/>
          <p:cNvSpPr txBox="1">
            <a:spLocks noChangeArrowheads="1"/>
          </p:cNvSpPr>
          <p:nvPr/>
        </p:nvSpPr>
        <p:spPr bwMode="auto">
          <a:xfrm>
            <a:off x="2373312" y="173037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8</a:t>
            </a:r>
          </a:p>
        </p:txBody>
      </p:sp>
      <p:sp>
        <p:nvSpPr>
          <p:cNvPr id="8230" name="Text Box 41"/>
          <p:cNvSpPr txBox="1">
            <a:spLocks noChangeArrowheads="1"/>
          </p:cNvSpPr>
          <p:nvPr/>
        </p:nvSpPr>
        <p:spPr bwMode="auto">
          <a:xfrm>
            <a:off x="2373312" y="2306638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9</a:t>
            </a:r>
          </a:p>
        </p:txBody>
      </p:sp>
      <p:sp>
        <p:nvSpPr>
          <p:cNvPr id="8231" name="Text Box 42"/>
          <p:cNvSpPr txBox="1">
            <a:spLocks noChangeArrowheads="1"/>
          </p:cNvSpPr>
          <p:nvPr/>
        </p:nvSpPr>
        <p:spPr bwMode="auto">
          <a:xfrm>
            <a:off x="2949575" y="259397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20</a:t>
            </a:r>
          </a:p>
        </p:txBody>
      </p:sp>
      <p:sp>
        <p:nvSpPr>
          <p:cNvPr id="8232" name="Text Box 43"/>
          <p:cNvSpPr txBox="1">
            <a:spLocks noChangeArrowheads="1"/>
          </p:cNvSpPr>
          <p:nvPr/>
        </p:nvSpPr>
        <p:spPr bwMode="auto">
          <a:xfrm>
            <a:off x="2300287" y="280987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5</a:t>
            </a:r>
          </a:p>
        </p:txBody>
      </p:sp>
      <p:sp>
        <p:nvSpPr>
          <p:cNvPr id="8233" name="Text Box 44"/>
          <p:cNvSpPr txBox="1">
            <a:spLocks noChangeArrowheads="1"/>
          </p:cNvSpPr>
          <p:nvPr/>
        </p:nvSpPr>
        <p:spPr bwMode="auto">
          <a:xfrm>
            <a:off x="2300287" y="3386138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4</a:t>
            </a:r>
          </a:p>
        </p:txBody>
      </p:sp>
      <p:sp>
        <p:nvSpPr>
          <p:cNvPr id="8234" name="Text Box 45"/>
          <p:cNvSpPr txBox="1">
            <a:spLocks noChangeArrowheads="1"/>
          </p:cNvSpPr>
          <p:nvPr/>
        </p:nvSpPr>
        <p:spPr bwMode="auto">
          <a:xfrm>
            <a:off x="2949575" y="3530601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3</a:t>
            </a:r>
          </a:p>
        </p:txBody>
      </p:sp>
      <p:sp>
        <p:nvSpPr>
          <p:cNvPr id="8235" name="Text Box 46"/>
          <p:cNvSpPr txBox="1">
            <a:spLocks noChangeArrowheads="1"/>
          </p:cNvSpPr>
          <p:nvPr/>
        </p:nvSpPr>
        <p:spPr bwMode="auto">
          <a:xfrm>
            <a:off x="2373312" y="403542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8</a:t>
            </a:r>
          </a:p>
        </p:txBody>
      </p:sp>
      <p:sp>
        <p:nvSpPr>
          <p:cNvPr id="8236" name="Text Box 47"/>
          <p:cNvSpPr txBox="1">
            <a:spLocks noChangeArrowheads="1"/>
          </p:cNvSpPr>
          <p:nvPr/>
        </p:nvSpPr>
        <p:spPr bwMode="auto">
          <a:xfrm>
            <a:off x="2300287" y="4610101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21</a:t>
            </a:r>
          </a:p>
        </p:txBody>
      </p:sp>
      <p:sp>
        <p:nvSpPr>
          <p:cNvPr id="8237" name="Text Box 48"/>
          <p:cNvSpPr txBox="1">
            <a:spLocks noChangeArrowheads="1"/>
          </p:cNvSpPr>
          <p:nvPr/>
        </p:nvSpPr>
        <p:spPr bwMode="auto">
          <a:xfrm>
            <a:off x="2805112" y="468312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5</a:t>
            </a:r>
          </a:p>
        </p:txBody>
      </p:sp>
      <p:sp>
        <p:nvSpPr>
          <p:cNvPr id="8238" name="Text Box 49"/>
          <p:cNvSpPr txBox="1">
            <a:spLocks noChangeArrowheads="1"/>
          </p:cNvSpPr>
          <p:nvPr/>
        </p:nvSpPr>
        <p:spPr bwMode="auto">
          <a:xfrm>
            <a:off x="2373312" y="5186363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9</a:t>
            </a:r>
          </a:p>
        </p:txBody>
      </p:sp>
      <p:sp>
        <p:nvSpPr>
          <p:cNvPr id="8239" name="Text Box 50"/>
          <p:cNvSpPr txBox="1">
            <a:spLocks noChangeArrowheads="1"/>
          </p:cNvSpPr>
          <p:nvPr/>
        </p:nvSpPr>
        <p:spPr bwMode="auto">
          <a:xfrm>
            <a:off x="2228850" y="5691188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6</a:t>
            </a:r>
          </a:p>
        </p:txBody>
      </p:sp>
      <p:sp>
        <p:nvSpPr>
          <p:cNvPr id="8240" name="Text Box 51"/>
          <p:cNvSpPr txBox="1">
            <a:spLocks noChangeArrowheads="1"/>
          </p:cNvSpPr>
          <p:nvPr/>
        </p:nvSpPr>
        <p:spPr bwMode="auto">
          <a:xfrm>
            <a:off x="2897187" y="5745163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6</a:t>
            </a:r>
          </a:p>
        </p:txBody>
      </p:sp>
      <p:sp>
        <p:nvSpPr>
          <p:cNvPr id="8241" name="Text Box 52"/>
          <p:cNvSpPr txBox="1">
            <a:spLocks noChangeArrowheads="1"/>
          </p:cNvSpPr>
          <p:nvPr/>
        </p:nvSpPr>
        <p:spPr bwMode="auto">
          <a:xfrm>
            <a:off x="2444750" y="6338888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65</a:t>
            </a:r>
          </a:p>
        </p:txBody>
      </p:sp>
      <p:sp>
        <p:nvSpPr>
          <p:cNvPr id="8242" name="Text Box 53"/>
          <p:cNvSpPr txBox="1">
            <a:spLocks noChangeArrowheads="1"/>
          </p:cNvSpPr>
          <p:nvPr/>
        </p:nvSpPr>
        <p:spPr bwMode="auto">
          <a:xfrm>
            <a:off x="6457154" y="1624997"/>
            <a:ext cx="2109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ปริมาณการจัดเก็บ</a:t>
            </a:r>
          </a:p>
        </p:txBody>
      </p:sp>
      <p:sp>
        <p:nvSpPr>
          <p:cNvPr id="8243" name="Text Box 55"/>
          <p:cNvSpPr txBox="1">
            <a:spLocks noChangeArrowheads="1"/>
          </p:cNvSpPr>
          <p:nvPr/>
        </p:nvSpPr>
        <p:spPr bwMode="auto">
          <a:xfrm>
            <a:off x="233362" y="444500"/>
            <a:ext cx="971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ปริมาณ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การผลิต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3362" y="2623839"/>
            <a:ext cx="4338638" cy="23067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08439" y="289580"/>
            <a:ext cx="22589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ครงข่ายการขนส่ง</a:t>
            </a:r>
          </a:p>
        </p:txBody>
      </p:sp>
    </p:spTree>
    <p:extLst>
      <p:ext uri="{BB962C8B-B14F-4D97-AF65-F5344CB8AC3E}">
        <p14:creationId xmlns:p14="http://schemas.microsoft.com/office/powerpoint/2010/main" val="317630339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1" y="147573"/>
            <a:ext cx="9244012" cy="49148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33687" y="5823734"/>
            <a:ext cx="7010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ค่าใช้จ่ายในการขนส่งสินค้าไปจัดเก็บยังคลังสินค้า </a:t>
            </a:r>
            <a:r>
              <a:rPr lang="en-US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……….    </a:t>
            </a:r>
            <a:r>
              <a:rPr lang="th-TH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บาท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46134747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086" y="322385"/>
            <a:ext cx="9244012" cy="49148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900922" y="5998546"/>
            <a:ext cx="7010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ค่าใช้จ่ายในการขนส่งสินค้าไปจัดเก็บยังคลังสินค้า </a:t>
            </a:r>
            <a:r>
              <a:rPr lang="en-US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……….    </a:t>
            </a:r>
            <a:r>
              <a:rPr lang="th-TH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บาท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Oval 3"/>
          <p:cNvSpPr/>
          <p:nvPr/>
        </p:nvSpPr>
        <p:spPr>
          <a:xfrm>
            <a:off x="5298141" y="2568388"/>
            <a:ext cx="672353" cy="658906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60</a:t>
            </a:r>
            <a:endParaRPr lang="th-TH" sz="2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5465809" y="161021"/>
            <a:ext cx="0" cy="53522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021976" y="3035308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114799" y="3532847"/>
            <a:ext cx="658907" cy="617111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40</a:t>
            </a:r>
            <a:endParaRPr lang="th-TH" sz="2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4585446" y="161021"/>
            <a:ext cx="13447" cy="53522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8942294" y="3482630"/>
            <a:ext cx="969029" cy="4340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0</a:t>
            </a:r>
            <a:endParaRPr lang="th-TH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Oval 14"/>
          <p:cNvSpPr/>
          <p:nvPr/>
        </p:nvSpPr>
        <p:spPr>
          <a:xfrm>
            <a:off x="7491059" y="1687923"/>
            <a:ext cx="699247" cy="672353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40</a:t>
            </a:r>
            <a:endParaRPr lang="th-TH" sz="2000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008529" y="2187565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675609" y="161021"/>
            <a:ext cx="0" cy="53522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900922" y="3532847"/>
            <a:ext cx="702890" cy="617111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30</a:t>
            </a:r>
            <a:endParaRPr lang="th-TH" sz="20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3252367" y="161021"/>
            <a:ext cx="0" cy="53522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381049" y="3505629"/>
            <a:ext cx="702890" cy="617111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30</a:t>
            </a:r>
            <a:endParaRPr lang="th-TH" sz="20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6563986" y="187915"/>
            <a:ext cx="0" cy="53522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96342" y="4008760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602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4" grpId="0" animBg="1"/>
      <p:bldP spid="15" grpId="0" animBg="1"/>
      <p:bldP spid="18" grpId="0" animBg="1"/>
      <p:bldP spid="20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29636" y="5362916"/>
            <a:ext cx="7010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ค่าใช้จ่ายในการขนส่งสินค้าไปจัดเก็บยังคลังสินค้า </a:t>
            </a:r>
            <a:r>
              <a:rPr lang="en-US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……….    </a:t>
            </a:r>
            <a:r>
              <a:rPr lang="th-TH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บาท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874" y="376173"/>
            <a:ext cx="9244012" cy="491486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351929" y="2622176"/>
            <a:ext cx="672353" cy="658906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60</a:t>
            </a:r>
            <a:endParaRPr lang="th-TH" sz="2000" dirty="0"/>
          </a:p>
        </p:txBody>
      </p:sp>
      <p:sp>
        <p:nvSpPr>
          <p:cNvPr id="6" name="Oval 5"/>
          <p:cNvSpPr/>
          <p:nvPr/>
        </p:nvSpPr>
        <p:spPr>
          <a:xfrm>
            <a:off x="4168587" y="3586635"/>
            <a:ext cx="658907" cy="617111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40</a:t>
            </a:r>
            <a:endParaRPr lang="th-TH" sz="2000" dirty="0"/>
          </a:p>
        </p:txBody>
      </p:sp>
      <p:sp>
        <p:nvSpPr>
          <p:cNvPr id="7" name="Oval 6"/>
          <p:cNvSpPr/>
          <p:nvPr/>
        </p:nvSpPr>
        <p:spPr>
          <a:xfrm>
            <a:off x="7544847" y="1741711"/>
            <a:ext cx="699247" cy="672353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40</a:t>
            </a:r>
            <a:endParaRPr lang="th-TH" sz="2000" dirty="0"/>
          </a:p>
        </p:txBody>
      </p:sp>
      <p:sp>
        <p:nvSpPr>
          <p:cNvPr id="8" name="Oval 7"/>
          <p:cNvSpPr/>
          <p:nvPr/>
        </p:nvSpPr>
        <p:spPr>
          <a:xfrm>
            <a:off x="2954710" y="3586635"/>
            <a:ext cx="702890" cy="617111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30</a:t>
            </a:r>
            <a:endParaRPr lang="th-TH" sz="2000" dirty="0"/>
          </a:p>
        </p:txBody>
      </p:sp>
      <p:sp>
        <p:nvSpPr>
          <p:cNvPr id="9" name="Oval 8"/>
          <p:cNvSpPr/>
          <p:nvPr/>
        </p:nvSpPr>
        <p:spPr>
          <a:xfrm>
            <a:off x="6434837" y="3559417"/>
            <a:ext cx="702890" cy="617111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30</a:t>
            </a:r>
            <a:endParaRPr lang="th-TH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165967" y="5941106"/>
            <a:ext cx="5716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30*18+40*15+60*13+30*19+40*16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9173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4"/>
          <p:cNvSpPr>
            <a:spLocks noChangeArrowheads="1"/>
          </p:cNvSpPr>
          <p:nvPr/>
        </p:nvSpPr>
        <p:spPr bwMode="auto">
          <a:xfrm>
            <a:off x="3116262" y="4720198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4</a:t>
            </a:r>
          </a:p>
        </p:txBody>
      </p:sp>
      <p:sp>
        <p:nvSpPr>
          <p:cNvPr id="3" name="Oval 6"/>
          <p:cNvSpPr>
            <a:spLocks noChangeArrowheads="1"/>
          </p:cNvSpPr>
          <p:nvPr/>
        </p:nvSpPr>
        <p:spPr bwMode="auto">
          <a:xfrm>
            <a:off x="7437437" y="3496235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2</a:t>
            </a:r>
          </a:p>
        </p:txBody>
      </p:sp>
      <p:sp>
        <p:nvSpPr>
          <p:cNvPr id="4" name="Oval 7"/>
          <p:cNvSpPr>
            <a:spLocks noChangeArrowheads="1"/>
          </p:cNvSpPr>
          <p:nvPr/>
        </p:nvSpPr>
        <p:spPr bwMode="auto">
          <a:xfrm>
            <a:off x="7364412" y="1840473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</a:t>
            </a: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3116262" y="3496235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3</a:t>
            </a: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3116262" y="5872723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5</a:t>
            </a: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3116262" y="1048310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</a:t>
            </a:r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7437437" y="5151998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3</a:t>
            </a:r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16262" y="2272273"/>
            <a:ext cx="6492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2</a:t>
            </a: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3763963" y="1408674"/>
            <a:ext cx="3673475" cy="3959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3763963" y="2559610"/>
            <a:ext cx="3673475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3763963" y="3783573"/>
            <a:ext cx="3673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3763962" y="5080560"/>
            <a:ext cx="360045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V="1">
            <a:off x="3763962" y="2127810"/>
            <a:ext cx="360045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2900363" y="543486"/>
            <a:ext cx="1198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ชนิดสินค้า</a:t>
            </a: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6992936" y="1119747"/>
            <a:ext cx="1141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คลังสินค้า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8615361" y="1857934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40</a:t>
            </a: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8674098" y="3643873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60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8615361" y="5244866"/>
            <a:ext cx="53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100</a:t>
            </a: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1820862" y="119118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30</a:t>
            </a:r>
          </a:p>
        </p:txBody>
      </p:sp>
      <p:sp>
        <p:nvSpPr>
          <p:cNvPr id="31" name="Text Box 34"/>
          <p:cNvSpPr txBox="1">
            <a:spLocks noChangeArrowheads="1"/>
          </p:cNvSpPr>
          <p:nvPr/>
        </p:nvSpPr>
        <p:spPr bwMode="auto">
          <a:xfrm>
            <a:off x="1820862" y="241673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40</a:t>
            </a: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1793874" y="3567674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60</a:t>
            </a:r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1820862" y="4791637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30</a:t>
            </a: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1820862" y="5944161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40</a:t>
            </a:r>
          </a:p>
        </p:txBody>
      </p:sp>
      <p:sp>
        <p:nvSpPr>
          <p:cNvPr id="37" name="Text Box 40"/>
          <p:cNvSpPr txBox="1">
            <a:spLocks noChangeArrowheads="1"/>
          </p:cNvSpPr>
          <p:nvPr/>
        </p:nvSpPr>
        <p:spPr bwMode="auto">
          <a:xfrm>
            <a:off x="3744912" y="1569011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8</a:t>
            </a: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3671887" y="2648511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5</a:t>
            </a:r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3719512" y="3365266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3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3763961" y="4647967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19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3600450" y="5529823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>
                <a:latin typeface="Angsana New" panose="02020603050405020304" pitchFamily="18" charset="-34"/>
              </a:rPr>
              <a:t>16</a:t>
            </a:r>
          </a:p>
        </p:txBody>
      </p:sp>
      <p:sp>
        <p:nvSpPr>
          <p:cNvPr id="50" name="Text Box 55"/>
          <p:cNvSpPr txBox="1">
            <a:spLocks noChangeArrowheads="1"/>
          </p:cNvSpPr>
          <p:nvPr/>
        </p:nvSpPr>
        <p:spPr bwMode="auto">
          <a:xfrm>
            <a:off x="900952" y="283135"/>
            <a:ext cx="1999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ปริมาณการผลิต</a:t>
            </a:r>
          </a:p>
        </p:txBody>
      </p:sp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7828754" y="281876"/>
            <a:ext cx="2109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h-TH" altLang="th-TH" sz="2800" dirty="0">
                <a:latin typeface="Angsana New" panose="02020603050405020304" pitchFamily="18" charset="-34"/>
              </a:rPr>
              <a:t>ปริมาณการจัดเก็บ</a:t>
            </a:r>
          </a:p>
        </p:txBody>
      </p:sp>
      <p:sp>
        <p:nvSpPr>
          <p:cNvPr id="53" name="Rectangle 52"/>
          <p:cNvSpPr/>
          <p:nvPr/>
        </p:nvSpPr>
        <p:spPr>
          <a:xfrm>
            <a:off x="4090987" y="6189755"/>
            <a:ext cx="6740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/>
              <a:t>ค่าใช้จ่ายในการขนส่งสินค้าไปจัดเก็บยังคลังสินค้า </a:t>
            </a:r>
            <a:r>
              <a:rPr lang="en-US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3,130</a:t>
            </a:r>
            <a:r>
              <a:rPr lang="th-TH" dirty="0"/>
              <a:t>   บาท</a:t>
            </a:r>
          </a:p>
        </p:txBody>
      </p:sp>
    </p:spTree>
    <p:extLst>
      <p:ext uri="{BB962C8B-B14F-4D97-AF65-F5344CB8AC3E}">
        <p14:creationId xmlns:p14="http://schemas.microsoft.com/office/powerpoint/2010/main" val="122229542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3863976" y="1484314"/>
            <a:ext cx="47021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5400">
                <a:latin typeface="TH SarabunPSK" panose="020B0500040200020003" pitchFamily="34" charset="-34"/>
                <a:cs typeface="TH SarabunPSK" panose="020B0500040200020003" pitchFamily="34" charset="-34"/>
              </a:rPr>
              <a:t>รื้อฟื้นความทรงจำวัยเด็ก</a:t>
            </a:r>
          </a:p>
        </p:txBody>
      </p:sp>
      <p:pic>
        <p:nvPicPr>
          <p:cNvPr id="614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997201"/>
            <a:ext cx="5205412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5856750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4575176" y="260351"/>
            <a:ext cx="34385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5400">
                <a:latin typeface="TH SarabunPSK" panose="020B0500040200020003" pitchFamily="34" charset="-34"/>
                <a:cs typeface="TH SarabunPSK" panose="020B0500040200020003" pitchFamily="34" charset="-34"/>
              </a:rPr>
              <a:t>สมการเชิงเส้นตรง</a:t>
            </a:r>
          </a:p>
        </p:txBody>
      </p:sp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2566988" y="1184276"/>
            <a:ext cx="7453312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ถ้า กำไรจากการจำหน่ายบุหรี่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X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คือ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บาท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มวน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    กำไรจากการจำหน่ายบุหรี่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Y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คือ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บาท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มวน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กำไร 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=  2X + 3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th-TH" sz="320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หากว่าจำหน่ายบุหรี่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X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ได้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20,000,000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มวน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         จำหน่ายบุหรี่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Y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ได้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10,000,000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มวน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กำไร </a:t>
            </a:r>
            <a:r>
              <a:rPr lang="en-US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= 2(20,000,000)+3(10,000,000) = 70,000,000 </a:t>
            </a: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บา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th-TH" altLang="th-TH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th-TH" altLang="th-TH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th-TH" altLang="th-TH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th-TH" sz="440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</a:t>
            </a:r>
            <a:r>
              <a:rPr lang="en-US" altLang="th-TH" sz="4400">
                <a:latin typeface="TH SarabunPSK" panose="020B0500040200020003" pitchFamily="34" charset="-34"/>
                <a:cs typeface="TH SarabunPSK" panose="020B0500040200020003" pitchFamily="34" charset="-34"/>
              </a:rPr>
              <a:t>2X       +     3Y     = 70,000,000</a:t>
            </a:r>
          </a:p>
        </p:txBody>
      </p:sp>
      <p:sp>
        <p:nvSpPr>
          <p:cNvPr id="2" name="Down Arrow 1"/>
          <p:cNvSpPr/>
          <p:nvPr/>
        </p:nvSpPr>
        <p:spPr>
          <a:xfrm>
            <a:off x="4727576" y="4724401"/>
            <a:ext cx="288925" cy="874713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h-TH"/>
          </a:p>
        </p:txBody>
      </p:sp>
      <p:sp>
        <p:nvSpPr>
          <p:cNvPr id="5" name="Down Arrow 4"/>
          <p:cNvSpPr/>
          <p:nvPr/>
        </p:nvSpPr>
        <p:spPr>
          <a:xfrm>
            <a:off x="6848475" y="4724401"/>
            <a:ext cx="287338" cy="874713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2985748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975" y="674690"/>
            <a:ext cx="8362950" cy="5537851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altLang="th-TH" sz="2800" b="1" u="sng" dirty="0">
                <a:latin typeface="Angsana New" panose="02020603050405020304" pitchFamily="18" charset="-34"/>
              </a:rPr>
              <a:t>Objective function</a:t>
            </a:r>
            <a:r>
              <a:rPr lang="th-TH" altLang="th-TH" sz="2800" b="1" dirty="0">
                <a:latin typeface="Angsana New" panose="02020603050405020304" pitchFamily="18" charset="-34"/>
              </a:rPr>
              <a:t> </a:t>
            </a:r>
            <a:r>
              <a:rPr lang="en-US" altLang="th-TH" sz="2800" b="1" dirty="0">
                <a:latin typeface="Angsana New" panose="02020603050405020304" pitchFamily="18" charset="-34"/>
              </a:rPr>
              <a:t>: </a:t>
            </a:r>
            <a:r>
              <a:rPr lang="en-US" altLang="th-TH" sz="2800" dirty="0">
                <a:latin typeface="Angsana New" panose="02020603050405020304" pitchFamily="18" charset="-34"/>
              </a:rPr>
              <a:t>Minimize Z</a:t>
            </a:r>
            <a:r>
              <a:rPr lang="th-TH" altLang="th-TH" sz="2800" dirty="0">
                <a:latin typeface="Angsana New" panose="02020603050405020304" pitchFamily="18" charset="-34"/>
              </a:rPr>
              <a:t> </a:t>
            </a:r>
            <a:r>
              <a:rPr lang="en-US" altLang="th-TH" sz="2800" dirty="0">
                <a:latin typeface="Angsana New" panose="02020603050405020304" pitchFamily="18" charset="-34"/>
              </a:rPr>
              <a:t> =    20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1</a:t>
            </a:r>
            <a:r>
              <a:rPr lang="en-US" altLang="th-TH" sz="2800" dirty="0">
                <a:latin typeface="Angsana New" panose="02020603050405020304" pitchFamily="18" charset="-34"/>
              </a:rPr>
              <a:t> + 19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2</a:t>
            </a:r>
            <a:r>
              <a:rPr lang="en-US" altLang="th-TH" sz="2800" dirty="0">
                <a:latin typeface="Angsana New" panose="02020603050405020304" pitchFamily="18" charset="-34"/>
              </a:rPr>
              <a:t> + 14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3</a:t>
            </a:r>
            <a:r>
              <a:rPr lang="en-US" altLang="th-TH" sz="2800" dirty="0">
                <a:latin typeface="Angsana New" panose="02020603050405020304" pitchFamily="18" charset="-34"/>
              </a:rPr>
              <a:t> + 21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4</a:t>
            </a:r>
            <a:r>
              <a:rPr lang="en-US" altLang="th-TH" sz="2800" dirty="0">
                <a:latin typeface="Angsana New" panose="02020603050405020304" pitchFamily="18" charset="-34"/>
              </a:rPr>
              <a:t> + 16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5</a:t>
            </a:r>
            <a:r>
              <a:rPr lang="en-US" altLang="th-TH" sz="2800" dirty="0">
                <a:latin typeface="Angsana New" panose="02020603050405020304" pitchFamily="18" charset="-34"/>
              </a:rPr>
              <a:t> +</a:t>
            </a: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                                    15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1</a:t>
            </a:r>
            <a:r>
              <a:rPr lang="en-US" altLang="th-TH" sz="2800" dirty="0">
                <a:latin typeface="Angsana New" panose="02020603050405020304" pitchFamily="18" charset="-34"/>
              </a:rPr>
              <a:t> + 20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2</a:t>
            </a:r>
            <a:r>
              <a:rPr lang="en-US" altLang="th-TH" sz="2800" dirty="0">
                <a:latin typeface="Angsana New" panose="02020603050405020304" pitchFamily="18" charset="-34"/>
              </a:rPr>
              <a:t> +</a:t>
            </a:r>
            <a:r>
              <a:rPr lang="th-TH" altLang="th-TH" sz="2800" dirty="0">
                <a:latin typeface="Angsana New" panose="02020603050405020304" pitchFamily="18" charset="-34"/>
              </a:rPr>
              <a:t> 13</a:t>
            </a:r>
            <a:r>
              <a:rPr lang="en-US" altLang="th-TH" sz="2800" dirty="0">
                <a:latin typeface="Angsana New" panose="02020603050405020304" pitchFamily="18" charset="-34"/>
              </a:rPr>
              <a:t>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3</a:t>
            </a:r>
            <a:r>
              <a:rPr lang="en-US" altLang="th-TH" sz="2800" dirty="0">
                <a:latin typeface="Angsana New" panose="02020603050405020304" pitchFamily="18" charset="-34"/>
              </a:rPr>
              <a:t> + 15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4</a:t>
            </a:r>
            <a:r>
              <a:rPr lang="th-TH" altLang="th-TH" sz="2800" dirty="0">
                <a:latin typeface="Angsana New" panose="02020603050405020304" pitchFamily="18" charset="-34"/>
              </a:rPr>
              <a:t> + 16</a:t>
            </a:r>
            <a:r>
              <a:rPr lang="en-US" altLang="th-TH" sz="2800" dirty="0">
                <a:latin typeface="Angsana New" panose="02020603050405020304" pitchFamily="18" charset="-34"/>
              </a:rPr>
              <a:t>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5</a:t>
            </a:r>
            <a:r>
              <a:rPr lang="en-US" altLang="th-TH" sz="2800" dirty="0">
                <a:latin typeface="Angsana New" panose="02020603050405020304" pitchFamily="18" charset="-34"/>
              </a:rPr>
              <a:t> +</a:t>
            </a: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                                    18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1</a:t>
            </a:r>
            <a:r>
              <a:rPr lang="en-US" altLang="th-TH" sz="2800" dirty="0">
                <a:latin typeface="Angsana New" panose="02020603050405020304" pitchFamily="18" charset="-34"/>
              </a:rPr>
              <a:t> + 15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2</a:t>
            </a:r>
            <a:r>
              <a:rPr lang="en-US" altLang="th-TH" sz="2800" dirty="0">
                <a:latin typeface="Angsana New" panose="02020603050405020304" pitchFamily="18" charset="-34"/>
              </a:rPr>
              <a:t> + 18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3</a:t>
            </a:r>
            <a:r>
              <a:rPr lang="en-US" altLang="th-TH" sz="2800" dirty="0">
                <a:latin typeface="Angsana New" panose="02020603050405020304" pitchFamily="18" charset="-34"/>
              </a:rPr>
              <a:t> + 19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4</a:t>
            </a:r>
            <a:r>
              <a:rPr lang="en-US" altLang="th-TH" sz="2800" dirty="0">
                <a:latin typeface="Angsana New" panose="02020603050405020304" pitchFamily="18" charset="-34"/>
              </a:rPr>
              <a:t> + 65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5</a:t>
            </a:r>
            <a:r>
              <a:rPr lang="en-US" altLang="th-TH" sz="2800" dirty="0">
                <a:latin typeface="Angsana New" panose="02020603050405020304" pitchFamily="18" charset="-34"/>
              </a:rPr>
              <a:t> +</a:t>
            </a:r>
          </a:p>
          <a:p>
            <a:pPr eaLnBrk="1" hangingPunct="1">
              <a:buFontTx/>
              <a:buNone/>
            </a:pPr>
            <a:r>
              <a:rPr lang="en-US" altLang="th-TH" sz="2800" b="1" u="sng" dirty="0">
                <a:latin typeface="Angsana New" panose="02020603050405020304" pitchFamily="18" charset="-34"/>
              </a:rPr>
              <a:t>Subject to</a:t>
            </a:r>
            <a:r>
              <a:rPr lang="en-US" altLang="th-TH" sz="2800" dirty="0">
                <a:latin typeface="Angsana New" panose="02020603050405020304" pitchFamily="18" charset="-34"/>
              </a:rPr>
              <a:t> </a:t>
            </a:r>
            <a:r>
              <a:rPr lang="en-US" altLang="th-TH" sz="2800" b="1" dirty="0">
                <a:latin typeface="Angsana New" panose="02020603050405020304" pitchFamily="18" charset="-34"/>
              </a:rPr>
              <a:t>:</a:t>
            </a:r>
            <a:r>
              <a:rPr lang="en-US" altLang="th-TH" sz="2800" dirty="0">
                <a:latin typeface="Angsana New" panose="02020603050405020304" pitchFamily="18" charset="-34"/>
              </a:rPr>
              <a:t>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3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4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5</a:t>
            </a:r>
            <a:r>
              <a:rPr lang="en-US" altLang="th-TH" sz="2800" dirty="0">
                <a:latin typeface="Angsana New" panose="02020603050405020304" pitchFamily="18" charset="-34"/>
              </a:rPr>
              <a:t>     =   40   </a:t>
            </a: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3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4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5</a:t>
            </a:r>
            <a:r>
              <a:rPr lang="en-US" altLang="th-TH" sz="2800" dirty="0">
                <a:latin typeface="Angsana New" panose="02020603050405020304" pitchFamily="18" charset="-34"/>
              </a:rPr>
              <a:t>     =  60 </a:t>
            </a:r>
            <a:endParaRPr lang="th-TH" altLang="th-TH" sz="2800" dirty="0">
              <a:latin typeface="Angsana New" panose="02020603050405020304" pitchFamily="18" charset="-34"/>
            </a:endParaRP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3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4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5</a:t>
            </a:r>
            <a:r>
              <a:rPr lang="en-US" altLang="th-TH" sz="2800" dirty="0">
                <a:latin typeface="Angsana New" panose="02020603050405020304" pitchFamily="18" charset="-34"/>
              </a:rPr>
              <a:t>     =  100</a:t>
            </a:r>
            <a:r>
              <a:rPr lang="th-TH" altLang="th-TH" sz="2800" dirty="0">
                <a:latin typeface="Angsana New" panose="02020603050405020304" pitchFamily="18" charset="-34"/>
              </a:rPr>
              <a:t> </a:t>
            </a:r>
            <a:endParaRPr lang="th-TH" altLang="th-TH" sz="2800" b="1" u="sng" dirty="0">
              <a:latin typeface="Angsana New" panose="02020603050405020304" pitchFamily="18" charset="-34"/>
            </a:endParaRP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1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1      </a:t>
            </a:r>
            <a:r>
              <a:rPr lang="en-US" altLang="th-TH" sz="2800" dirty="0">
                <a:latin typeface="Angsana New" panose="02020603050405020304" pitchFamily="18" charset="-34"/>
              </a:rPr>
              <a:t>=  30</a:t>
            </a: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2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2      </a:t>
            </a:r>
            <a:r>
              <a:rPr lang="en-US" altLang="th-TH" sz="2800" dirty="0">
                <a:latin typeface="Angsana New" panose="02020603050405020304" pitchFamily="18" charset="-34"/>
              </a:rPr>
              <a:t>=  40</a:t>
            </a:r>
            <a:endParaRPr lang="th-TH" altLang="th-TH" sz="2800" b="1" u="sng" dirty="0">
              <a:latin typeface="Angsana New" panose="02020603050405020304" pitchFamily="18" charset="-34"/>
            </a:endParaRP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3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3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3      </a:t>
            </a:r>
            <a:r>
              <a:rPr lang="en-US" altLang="th-TH" sz="2800" dirty="0">
                <a:latin typeface="Angsana New" panose="02020603050405020304" pitchFamily="18" charset="-34"/>
              </a:rPr>
              <a:t>=  60</a:t>
            </a:r>
            <a:endParaRPr lang="th-TH" altLang="th-TH" sz="2800" b="1" u="sng" dirty="0">
              <a:latin typeface="Angsana New" panose="02020603050405020304" pitchFamily="18" charset="-34"/>
            </a:endParaRP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4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4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4     </a:t>
            </a:r>
            <a:r>
              <a:rPr lang="en-US" altLang="th-TH" sz="2800" dirty="0">
                <a:latin typeface="Angsana New" panose="02020603050405020304" pitchFamily="18" charset="-34"/>
              </a:rPr>
              <a:t>=  30</a:t>
            </a:r>
            <a:endParaRPr lang="th-TH" altLang="th-TH" sz="2800" b="1" u="sng" dirty="0">
              <a:latin typeface="Angsana New" panose="02020603050405020304" pitchFamily="18" charset="-34"/>
            </a:endParaRP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5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5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5     </a:t>
            </a:r>
            <a:r>
              <a:rPr lang="en-US" altLang="th-TH" sz="2800" dirty="0">
                <a:latin typeface="Angsana New" panose="02020603050405020304" pitchFamily="18" charset="-34"/>
              </a:rPr>
              <a:t>=  40</a:t>
            </a:r>
            <a:endParaRPr lang="th-TH" altLang="th-TH" sz="2800" b="1" u="sng" dirty="0">
              <a:latin typeface="Angsana New" panose="02020603050405020304" pitchFamily="18" charset="-34"/>
            </a:endParaRPr>
          </a:p>
        </p:txBody>
      </p:sp>
      <p:graphicFrame>
        <p:nvGraphicFramePr>
          <p:cNvPr id="717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362450" y="6364011"/>
          <a:ext cx="2016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6364011"/>
                        <a:ext cx="20161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0512" y="2435564"/>
            <a:ext cx="6639119" cy="35298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14876" y="0"/>
            <a:ext cx="2488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บบทางคณิตศาสตร์</a:t>
            </a:r>
          </a:p>
        </p:txBody>
      </p:sp>
    </p:spTree>
    <p:extLst>
      <p:ext uri="{BB962C8B-B14F-4D97-AF65-F5344CB8AC3E}">
        <p14:creationId xmlns:p14="http://schemas.microsoft.com/office/powerpoint/2010/main" val="2583026091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4080" y="309572"/>
            <a:ext cx="1077557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thaiDist">
              <a:spcAft>
                <a:spcPts val="0"/>
              </a:spcAft>
              <a:tabLst>
                <a:tab pos="228600" algn="l"/>
              </a:tabLst>
            </a:pPr>
            <a:r>
              <a:rPr lang="th-TH" dirty="0">
                <a:latin typeface="Cordia New" panose="020B0304020202020204" pitchFamily="34" charset="-34"/>
                <a:ea typeface="Cordia New" panose="020B0304020202020204" pitchFamily="34" charset="-34"/>
              </a:rPr>
              <a:t>		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          บริษัทผลิตสัปปะรดกระป๋อง มีโรงงานอยู่ 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3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แห่งตั้งอยู่ในจังหวัด ระยอง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ประจวบฯ และ ราชบุรี </a:t>
            </a:r>
          </a:p>
          <a:p>
            <a:pPr lvl="0" algn="thaiDist">
              <a:spcAft>
                <a:spcPts val="0"/>
              </a:spcAft>
              <a:tabLst>
                <a:tab pos="228600" algn="l"/>
              </a:tabLst>
            </a:pP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ซึ่งแต่ละโรงงานสามารถรับสัปปะรดสด ได้วันละ 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45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ตันต่อวัน โดยสัปปะรดจะมาจากแหล่งปลูกใหญ่ ๆ  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4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แหล่งคือ จังหวัด ราชบุรี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เพชรบุรี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ชลบุรี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และจันทบุรี แต่ละแหล่งสามารถรวบรวมสัปปะรดได้วันละ 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40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ตัน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 20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ตัน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  60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ตัน และ 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15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ตัน ตามลำดับ ซึ่งการขนส่งสัปปะรดจากแหล่งปลูกไปยังโรงงานต่าง ๆ</a:t>
            </a:r>
            <a:endParaRPr lang="en-US" dirty="0">
              <a:latin typeface="TH SarabunPSK" panose="020B0500040200020003" pitchFamily="34" charset="-34"/>
              <a:ea typeface="Cordia New" panose="020B0304020202020204" pitchFamily="34" charset="-34"/>
              <a:cs typeface="TH SarabunPSK" panose="020B0500040200020003" pitchFamily="34" charset="-34"/>
            </a:endParaRPr>
          </a:p>
          <a:p>
            <a:pPr lvl="0" algn="thaiDist">
              <a:spcAft>
                <a:spcPts val="0"/>
              </a:spcAft>
              <a:tabLst>
                <a:tab pos="228600" algn="l"/>
              </a:tabLst>
            </a:pP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                      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มีต้นทุนค่าขนส่ง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 (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สตางค์ ต่อกิโลกรัม</a:t>
            </a:r>
            <a:r>
              <a:rPr lang="en-US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) </a:t>
            </a:r>
            <a:r>
              <a:rPr lang="th-TH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ดังนี้   ท่านควรจัดการขนส่งอย่างไรจึงจะมีต้นทุนต่ำที่สุด</a:t>
            </a:r>
            <a:endParaRPr lang="en-US" dirty="0">
              <a:effectLst/>
              <a:latin typeface="TH SarabunPSK" panose="020B0500040200020003" pitchFamily="34" charset="-34"/>
              <a:ea typeface="Cordia New" panose="020B0304020202020204" pitchFamily="34" charset="-34"/>
              <a:cs typeface="TH SarabunPSK" panose="020B0500040200020003" pitchFamily="34" charset="-3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2177" y="2556341"/>
            <a:ext cx="9137480" cy="401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17603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064" y="610322"/>
            <a:ext cx="10891361" cy="479539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494412" y="5833563"/>
            <a:ext cx="7010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ค่าใช้จ่ายในการขนส่งสินค้า  </a:t>
            </a:r>
            <a:r>
              <a:rPr lang="en-US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……….    </a:t>
            </a:r>
            <a:r>
              <a:rPr lang="th-TH" b="1" dirty="0">
                <a:latin typeface="TH SarabunPSK" panose="020B0500040200020003" pitchFamily="34" charset="-34"/>
                <a:ea typeface="Cordia New" panose="020B0304020202020204" pitchFamily="34" charset="-34"/>
                <a:cs typeface="TH SarabunPSK" panose="020B0500040200020003" pitchFamily="34" charset="-34"/>
              </a:rPr>
              <a:t>บาท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4017487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4764" y="136569"/>
            <a:ext cx="1081591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กลยุทธ์การปรับเปลี่ยนรูปแบบการขนส่งแบบใหม่</a:t>
            </a: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โครงสร้างของระบบขนส่ง สามารถแบ่งตามลักษณะทางกายภาพได้ 5 แบบ คือ </a:t>
            </a:r>
          </a:p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การขนส่งทางถนน เป็นรูปแบบการขนส่งที่นิยมใช้มากที่สุด สำหรับการขนส่งภายในประเทศ</a:t>
            </a:r>
          </a:p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การขนส่งทางราง มีข้อจำกัดในด้านสถานที่ตั้ง และสถานีบริการ ต้นทุนการขนส่งต่ำ และสามารถบรรทุกสินค้า ได้ครั้งละมากๆ</a:t>
            </a:r>
          </a:p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การขนส่งทางน้ำ สามารถขนส่งได้ครั้งละมากๆ มีต้นทุนในการขนส่งต่ำที่สุด และเป็นการขนส่งหลักของการขนส่งระหว่างประเทศ</a:t>
            </a:r>
          </a:p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การขนส่งทางอากาศ ใช้สำหรับการขนส่งระยะทางไกลๆ และต้องการความเร็วสูง มีต้นทุนการขนส่งสูงที่สุด และใช้กับสินค้าที่มีราคาแพง มีน้ำหนักและปริมาตรน้อย</a:t>
            </a:r>
          </a:p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 การขนส่งทางท่อ ต้องมีการกำหนดตำแหน่งที่ตั้งสถานที่รับและส่งสินค้าที่แน่นอน </a:t>
            </a:r>
          </a:p>
        </p:txBody>
      </p:sp>
      <p:sp>
        <p:nvSpPr>
          <p:cNvPr id="3" name="Rectangle 2"/>
          <p:cNvSpPr/>
          <p:nvPr/>
        </p:nvSpPr>
        <p:spPr>
          <a:xfrm>
            <a:off x="7640664" y="6407377"/>
            <a:ext cx="43162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1400" dirty="0"/>
              <a:t>ที่มา </a:t>
            </a:r>
            <a:r>
              <a:rPr lang="en-US" sz="1400" dirty="0"/>
              <a:t>: https://www.bangkokbanksme.com/article</a:t>
            </a:r>
            <a:endParaRPr lang="th-TH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660884"/>
            <a:ext cx="4601565" cy="2054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063456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8891" y="967077"/>
            <a:ext cx="11652437" cy="553785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th-TH" sz="2800" b="1" u="sng" dirty="0">
                <a:latin typeface="Angsana New" panose="02020603050405020304" pitchFamily="18" charset="-34"/>
              </a:rPr>
              <a:t>Objective function</a:t>
            </a:r>
            <a:r>
              <a:rPr lang="th-TH" altLang="th-TH" sz="2800" b="1" dirty="0">
                <a:latin typeface="Angsana New" panose="02020603050405020304" pitchFamily="18" charset="-34"/>
              </a:rPr>
              <a:t> </a:t>
            </a:r>
            <a:r>
              <a:rPr lang="en-US" altLang="th-TH" sz="2800" b="1" dirty="0">
                <a:latin typeface="Angsana New" panose="02020603050405020304" pitchFamily="18" charset="-34"/>
              </a:rPr>
              <a:t>: </a:t>
            </a:r>
          </a:p>
          <a:p>
            <a:pPr>
              <a:buNone/>
            </a:pPr>
            <a:r>
              <a:rPr lang="en-US" altLang="th-TH" sz="2800" b="1" dirty="0">
                <a:latin typeface="Angsana New" panose="02020603050405020304" pitchFamily="18" charset="-34"/>
              </a:rPr>
              <a:t>   </a:t>
            </a:r>
            <a:r>
              <a:rPr lang="en-US" altLang="th-TH" sz="2800" dirty="0">
                <a:latin typeface="Angsana New" panose="02020603050405020304" pitchFamily="18" charset="-34"/>
              </a:rPr>
              <a:t>Minimize Z</a:t>
            </a:r>
            <a:r>
              <a:rPr lang="th-TH" altLang="th-TH" sz="2800" dirty="0">
                <a:latin typeface="Angsana New" panose="02020603050405020304" pitchFamily="18" charset="-34"/>
              </a:rPr>
              <a:t> </a:t>
            </a:r>
            <a:r>
              <a:rPr lang="en-US" altLang="th-TH" sz="2800" dirty="0">
                <a:latin typeface="Angsana New" panose="02020603050405020304" pitchFamily="18" charset="-34"/>
              </a:rPr>
              <a:t> =    50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1</a:t>
            </a:r>
            <a:r>
              <a:rPr lang="en-US" altLang="th-TH" sz="2800" dirty="0">
                <a:latin typeface="Angsana New" panose="02020603050405020304" pitchFamily="18" charset="-34"/>
              </a:rPr>
              <a:t> + 18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2</a:t>
            </a:r>
            <a:r>
              <a:rPr lang="en-US" altLang="th-TH" sz="2800" dirty="0">
                <a:latin typeface="Angsana New" panose="02020603050405020304" pitchFamily="18" charset="-34"/>
              </a:rPr>
              <a:t> + 34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3</a:t>
            </a:r>
            <a:r>
              <a:rPr lang="en-US" altLang="th-TH" sz="2800" dirty="0">
                <a:latin typeface="Angsana New" panose="02020603050405020304" pitchFamily="18" charset="-34"/>
              </a:rPr>
              <a:t> + 17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1</a:t>
            </a:r>
            <a:r>
              <a:rPr lang="en-US" altLang="th-TH" sz="2800" dirty="0">
                <a:latin typeface="Angsana New" panose="02020603050405020304" pitchFamily="18" charset="-34"/>
              </a:rPr>
              <a:t> + 25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2</a:t>
            </a:r>
            <a:r>
              <a:rPr lang="en-US" altLang="th-TH" sz="2800" dirty="0">
                <a:latin typeface="Angsana New" panose="02020603050405020304" pitchFamily="18" charset="-34"/>
              </a:rPr>
              <a:t> +</a:t>
            </a:r>
            <a:r>
              <a:rPr lang="th-TH" altLang="th-TH" sz="2800" dirty="0">
                <a:latin typeface="Angsana New" panose="02020603050405020304" pitchFamily="18" charset="-34"/>
              </a:rPr>
              <a:t> </a:t>
            </a:r>
            <a:r>
              <a:rPr lang="en-US" altLang="th-TH" sz="2800" dirty="0">
                <a:latin typeface="Angsana New" panose="02020603050405020304" pitchFamily="18" charset="-34"/>
              </a:rPr>
              <a:t>42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3</a:t>
            </a:r>
            <a:r>
              <a:rPr lang="en-US" altLang="th-TH" sz="2800" dirty="0">
                <a:latin typeface="Angsana New" panose="02020603050405020304" pitchFamily="18" charset="-34"/>
              </a:rPr>
              <a:t> + 10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1</a:t>
            </a:r>
            <a:r>
              <a:rPr lang="en-US" altLang="th-TH" sz="2800" dirty="0">
                <a:latin typeface="Angsana New" panose="02020603050405020304" pitchFamily="18" charset="-34"/>
              </a:rPr>
              <a:t> + 15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2</a:t>
            </a:r>
            <a:r>
              <a:rPr lang="en-US" altLang="th-TH" sz="2800" dirty="0">
                <a:latin typeface="Angsana New" panose="02020603050405020304" pitchFamily="18" charset="-34"/>
              </a:rPr>
              <a:t> + 20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3</a:t>
            </a:r>
            <a:r>
              <a:rPr lang="en-US" altLang="th-TH" sz="2800" dirty="0">
                <a:latin typeface="Angsana New" panose="02020603050405020304" pitchFamily="18" charset="-34"/>
              </a:rPr>
              <a:t> + 16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1</a:t>
            </a:r>
            <a:r>
              <a:rPr lang="en-US" altLang="th-TH" sz="2800" dirty="0">
                <a:latin typeface="Angsana New" panose="02020603050405020304" pitchFamily="18" charset="-34"/>
              </a:rPr>
              <a:t> +  30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2</a:t>
            </a:r>
            <a:r>
              <a:rPr lang="en-US" altLang="th-TH" sz="2800" dirty="0">
                <a:latin typeface="Angsana New" panose="02020603050405020304" pitchFamily="18" charset="-34"/>
              </a:rPr>
              <a:t> +  27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3</a:t>
            </a:r>
            <a:r>
              <a:rPr lang="en-US" altLang="th-TH" sz="2800" dirty="0">
                <a:latin typeface="Angsana New" panose="02020603050405020304" pitchFamily="18" charset="-34"/>
              </a:rPr>
              <a:t>  </a:t>
            </a:r>
          </a:p>
          <a:p>
            <a:pPr eaLnBrk="1" hangingPunct="1">
              <a:buFontTx/>
              <a:buNone/>
            </a:pPr>
            <a:r>
              <a:rPr lang="en-US" altLang="th-TH" sz="2800" b="1" u="sng" dirty="0">
                <a:latin typeface="Angsana New" panose="02020603050405020304" pitchFamily="18" charset="-34"/>
              </a:rPr>
              <a:t>Subject to</a:t>
            </a:r>
            <a:r>
              <a:rPr lang="en-US" altLang="th-TH" sz="2800" dirty="0">
                <a:latin typeface="Angsana New" panose="02020603050405020304" pitchFamily="18" charset="-34"/>
              </a:rPr>
              <a:t> </a:t>
            </a:r>
            <a:r>
              <a:rPr lang="en-US" altLang="th-TH" sz="2800" b="1" dirty="0">
                <a:latin typeface="Angsana New" panose="02020603050405020304" pitchFamily="18" charset="-34"/>
              </a:rPr>
              <a:t>:</a:t>
            </a:r>
            <a:r>
              <a:rPr lang="en-US" altLang="th-TH" sz="2800" dirty="0">
                <a:latin typeface="Angsana New" panose="02020603050405020304" pitchFamily="18" charset="-34"/>
              </a:rPr>
              <a:t>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3</a:t>
            </a:r>
            <a:r>
              <a:rPr lang="en-US" altLang="th-TH" sz="2800" dirty="0">
                <a:latin typeface="Angsana New" panose="02020603050405020304" pitchFamily="18" charset="-34"/>
              </a:rPr>
              <a:t>           =   40   </a:t>
            </a: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3</a:t>
            </a:r>
            <a:r>
              <a:rPr lang="en-US" altLang="th-TH" sz="2800" dirty="0">
                <a:latin typeface="Angsana New" panose="02020603050405020304" pitchFamily="18" charset="-34"/>
              </a:rPr>
              <a:t>           =  20 </a:t>
            </a:r>
            <a:endParaRPr lang="th-TH" altLang="th-TH" sz="2800" dirty="0">
              <a:latin typeface="Angsana New" panose="02020603050405020304" pitchFamily="18" charset="-34"/>
            </a:endParaRPr>
          </a:p>
          <a:p>
            <a:pPr eaLnBrk="1" hangingPunct="1">
              <a:buFontTx/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3</a:t>
            </a:r>
            <a:r>
              <a:rPr lang="en-US" altLang="th-TH" sz="2800" dirty="0">
                <a:latin typeface="Angsana New" panose="02020603050405020304" pitchFamily="18" charset="-34"/>
              </a:rPr>
              <a:t>           =  60</a:t>
            </a:r>
            <a:r>
              <a:rPr lang="th-TH" altLang="th-TH" sz="2800" dirty="0">
                <a:latin typeface="Angsana New" panose="02020603050405020304" pitchFamily="18" charset="-34"/>
              </a:rPr>
              <a:t> </a:t>
            </a:r>
          </a:p>
          <a:p>
            <a:pPr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3</a:t>
            </a:r>
            <a:r>
              <a:rPr lang="en-US" altLang="th-TH" sz="2800" dirty="0">
                <a:latin typeface="Angsana New" panose="02020603050405020304" pitchFamily="18" charset="-34"/>
              </a:rPr>
              <a:t>           =  15</a:t>
            </a:r>
            <a:endParaRPr lang="th-TH" altLang="th-TH" sz="2800" b="1" u="sng" dirty="0">
              <a:latin typeface="Angsana New" panose="02020603050405020304" pitchFamily="18" charset="-34"/>
            </a:endParaRPr>
          </a:p>
          <a:p>
            <a:pPr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1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1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1 </a:t>
            </a:r>
            <a:r>
              <a:rPr lang="en-US" altLang="th-TH" sz="2800" dirty="0">
                <a:latin typeface="Angsana New" panose="02020603050405020304" pitchFamily="18" charset="-34"/>
              </a:rPr>
              <a:t>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1    </a:t>
            </a:r>
            <a:r>
              <a:rPr lang="en-US" altLang="th-TH" sz="2800" dirty="0">
                <a:latin typeface="Angsana New" panose="02020603050405020304" pitchFamily="18" charset="-34"/>
              </a:rPr>
              <a:t>=  45</a:t>
            </a:r>
          </a:p>
          <a:p>
            <a:pPr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2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2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2    </a:t>
            </a:r>
            <a:r>
              <a:rPr lang="en-US" altLang="th-TH" sz="2800" dirty="0">
                <a:latin typeface="Angsana New" panose="02020603050405020304" pitchFamily="18" charset="-34"/>
              </a:rPr>
              <a:t>=  45</a:t>
            </a:r>
          </a:p>
          <a:p>
            <a:pPr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13</a:t>
            </a:r>
            <a:r>
              <a:rPr lang="en-US" altLang="th-TH" sz="2800" dirty="0">
                <a:latin typeface="Angsana New" panose="02020603050405020304" pitchFamily="18" charset="-34"/>
              </a:rPr>
              <a:t> + 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23</a:t>
            </a:r>
            <a:r>
              <a:rPr lang="en-US" altLang="th-TH" sz="2800" dirty="0">
                <a:latin typeface="Angsana New" panose="02020603050405020304" pitchFamily="18" charset="-34"/>
              </a:rPr>
              <a:t> 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33 </a:t>
            </a:r>
            <a:r>
              <a:rPr lang="en-US" altLang="th-TH" sz="2800" dirty="0">
                <a:latin typeface="Angsana New" panose="02020603050405020304" pitchFamily="18" charset="-34"/>
              </a:rPr>
              <a:t>+X</a:t>
            </a:r>
            <a:r>
              <a:rPr lang="en-US" altLang="th-TH" sz="2800" baseline="-25000" dirty="0">
                <a:latin typeface="Angsana New" panose="02020603050405020304" pitchFamily="18" charset="-34"/>
              </a:rPr>
              <a:t>43     </a:t>
            </a:r>
            <a:r>
              <a:rPr lang="en-US" altLang="th-TH" sz="2800" dirty="0">
                <a:latin typeface="Angsana New" panose="02020603050405020304" pitchFamily="18" charset="-34"/>
              </a:rPr>
              <a:t>=  45</a:t>
            </a:r>
          </a:p>
          <a:p>
            <a:pPr>
              <a:buNone/>
            </a:pPr>
            <a:r>
              <a:rPr lang="en-US" altLang="th-TH" sz="2800" dirty="0">
                <a:latin typeface="Angsana New" panose="02020603050405020304" pitchFamily="18" charset="-34"/>
              </a:rPr>
              <a:t>                          All  </a:t>
            </a:r>
            <a:r>
              <a:rPr lang="en-US" altLang="th-TH" sz="2800" dirty="0" err="1">
                <a:latin typeface="Angsana New" panose="02020603050405020304" pitchFamily="18" charset="-34"/>
              </a:rPr>
              <a:t>X</a:t>
            </a:r>
            <a:r>
              <a:rPr lang="en-US" altLang="th-TH" sz="2800" baseline="-25000" dirty="0" err="1">
                <a:latin typeface="Angsana New" panose="02020603050405020304" pitchFamily="18" charset="-34"/>
              </a:rPr>
              <a:t>ij</a:t>
            </a:r>
            <a:r>
              <a:rPr lang="en-US" altLang="th-TH" sz="2800" dirty="0">
                <a:latin typeface="Angsana New" panose="02020603050405020304" pitchFamily="18" charset="-34"/>
              </a:rPr>
              <a:t> &gt;= 0 and Integer </a:t>
            </a:r>
            <a:endParaRPr lang="th-TH" altLang="th-TH" sz="2800" dirty="0">
              <a:latin typeface="Angsana New" panose="02020603050405020304" pitchFamily="18" charset="-3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4876" y="92080"/>
            <a:ext cx="2488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บบทางคณิตศาสตร์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66000" y="562450"/>
            <a:ext cx="5985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X</a:t>
            </a:r>
            <a:r>
              <a:rPr lang="en-US" sz="18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ij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=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สัปปะรดจากแหล่งปลูก </a:t>
            </a:r>
            <a:r>
              <a:rPr lang="en-US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i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จะถูกขนส่งไปผลิตที่โรงงาน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j</a:t>
            </a: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4875" y="2229077"/>
            <a:ext cx="7029831" cy="3095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05332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394" y="408734"/>
            <a:ext cx="6556867" cy="612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739650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41695" y="2675965"/>
            <a:ext cx="2989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 action="ppaction://hlinkfile"/>
              </a:rPr>
              <a:t>Excel to solve TP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92128586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642" y="231178"/>
            <a:ext cx="8333817" cy="533590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9013" y="5795682"/>
            <a:ext cx="117350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ใช้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Transportation Model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ตัดสินใจเรื่องการขนส่งของบริษัทผลิตสินค้าอุปโภคแห่งหนึ่ง</a:t>
            </a:r>
          </a:p>
          <a:p>
            <a:pPr algn="ctr"/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ิษณุ ยศปัญญา เศรษฐศาสตรมหาบัณฑิต (เศรษฐศาสตร์ธุรกิจ)คณะเศรษฐศาสตร์ มหาวิทยาลัยธรรมศาสตร์ พ.ศ. 2552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93268733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565" y="790014"/>
            <a:ext cx="8442283" cy="5637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975056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796" y="239805"/>
            <a:ext cx="3282203" cy="638455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8915" y="239805"/>
            <a:ext cx="7707628" cy="9531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8914" y="1011330"/>
            <a:ext cx="7707625" cy="5613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28198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82" y="842961"/>
            <a:ext cx="11732724" cy="578643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7449" y="158377"/>
            <a:ext cx="20649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่อนการปรับปรุง</a:t>
            </a:r>
          </a:p>
        </p:txBody>
      </p:sp>
    </p:spTree>
    <p:extLst>
      <p:ext uri="{BB962C8B-B14F-4D97-AF65-F5344CB8AC3E}">
        <p14:creationId xmlns:p14="http://schemas.microsoft.com/office/powerpoint/2010/main" val="424654565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110" y="1089212"/>
            <a:ext cx="11588603" cy="54522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7449" y="158377"/>
            <a:ext cx="2037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ลังการปรับปรุง</a:t>
            </a:r>
          </a:p>
        </p:txBody>
      </p:sp>
    </p:spTree>
    <p:extLst>
      <p:ext uri="{BB962C8B-B14F-4D97-AF65-F5344CB8AC3E}">
        <p14:creationId xmlns:p14="http://schemas.microsoft.com/office/powerpoint/2010/main" val="120619130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14" y="280608"/>
            <a:ext cx="10265015" cy="6441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064126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51811"/>
          <a:stretch/>
        </p:blipFill>
        <p:spPr>
          <a:xfrm>
            <a:off x="306482" y="389965"/>
            <a:ext cx="11589500" cy="26264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482" y="3195357"/>
            <a:ext cx="11688294" cy="2326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377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0976" y="109966"/>
            <a:ext cx="1081591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กลยุทธ์ศูนย์กระจายสินค้า   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หาที่ตั้งศูนย์รวบรวมและกระจายสินค้าตามจุดยุทธศาสตร์ต่างๆ ที่สามารถกระจายและส่งต่อไปยังจังหวัดใกล้เคียงหรือประเทศเพื่อนบ้าน มีการจัดระบบการขนถ่ายสินค้า การจัดพื้นที่การเก็บสินค้า ระบบการจัดส่งสินค้า ระบบบริหารคลังสินค้า มีอุปกรณ์จัดวางสินค้า           </a:t>
            </a:r>
          </a:p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การมีศูนย์กระจายสินค้าจะช่วยทำให้สามารถลดต้นทุนการขนส่งได้เนื่องจากการขนส่งตรงถึงลูกค้า      ในต่างจังหวัดโดยไม่มีศูนย์รวบรวมพักสินค้า ที่เป็นศูนย์กลางการขนส่ง ทำให้ส่วนใหญ่ต้องขนส่งรถเที่ยวเปล่ากลับหรือส่งสินค้า ไม่เต็มคันรถ ซึ่งการแก้ปัญหาดังกล่าวทำได้โดยการมีศูนย์กระจายสินค้า ที่มีประสิทธิภาพ ซึ่งมีโครงข่ายกระจายสินค้า ทำหน้าที่รวบรวมสินค้าให้เต็มคันรถหรือจัดพาหนะให้เหมาะสมกับจำนวน และสอดคล้องกับสถานที่ส่งมอบสินค้า อีกทั้งยังมีเครือข่ายในการรวบรวมสินค้า หรือเปลี่ยนรูปแบบการขนส่งไปสู่รูปแบบที่ประหยัดพลังงานอีกด้วย </a:t>
            </a:r>
          </a:p>
        </p:txBody>
      </p:sp>
      <p:sp>
        <p:nvSpPr>
          <p:cNvPr id="3" name="Rectangle 2"/>
          <p:cNvSpPr/>
          <p:nvPr/>
        </p:nvSpPr>
        <p:spPr>
          <a:xfrm>
            <a:off x="8027670" y="6550223"/>
            <a:ext cx="43162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1400" dirty="0"/>
              <a:t>ที่มา </a:t>
            </a:r>
            <a:r>
              <a:rPr lang="en-US" sz="1400" dirty="0"/>
              <a:t>: https://www.bangkokbanksme.com/article</a:t>
            </a:r>
            <a:endParaRPr lang="th-TH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096" y="4264252"/>
            <a:ext cx="2532810" cy="25328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1535" y="4264252"/>
            <a:ext cx="3806135" cy="2532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164091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41695" y="2675965"/>
            <a:ext cx="2989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 action="ppaction://hlinkfile"/>
              </a:rPr>
              <a:t>Excel to solve TP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884862345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83939" y="451084"/>
            <a:ext cx="50241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th-TH" altLang="th-TH" sz="3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ญหาการขนส่งแบบ ไป</a:t>
            </a:r>
            <a:r>
              <a:rPr lang="en-US" altLang="th-TH" sz="3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-</a:t>
            </a:r>
            <a:r>
              <a:rPr lang="th-TH" altLang="th-TH" sz="3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ลับ จุดเดียว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16106" y="2704696"/>
          <a:ext cx="9305364" cy="36529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2949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                ลูกค้า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นักงานขับรถ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9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0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7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9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66483" y="2161794"/>
            <a:ext cx="43585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altLang="th-TH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ะแนนความพึงพอใจของลูกค้า</a:t>
            </a:r>
            <a:endParaRPr kumimoji="0" lang="th-TH" altLang="th-TH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6483" y="1317151"/>
            <a:ext cx="80698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ษัทรับขนส่งสินค้าแช่เย็นจากลูกค้ามาจัดส่งที่สนามบินดอนเมือง</a:t>
            </a:r>
          </a:p>
        </p:txBody>
      </p:sp>
    </p:spTree>
    <p:extLst>
      <p:ext uri="{BB962C8B-B14F-4D97-AF65-F5344CB8AC3E}">
        <p14:creationId xmlns:p14="http://schemas.microsoft.com/office/powerpoint/2010/main" val="47148456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358154" y="1400331"/>
          <a:ext cx="9305364" cy="36529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2949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                ลูกค้า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นักงานขับรถ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8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8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9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0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8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0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2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8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7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8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6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9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0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5373144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062319" y="95967"/>
          <a:ext cx="9305364" cy="36529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1843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                ลูกค้า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นักงานขับรถ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8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8</a:t>
                      </a:r>
                      <a:endParaRPr lang="en-US" sz="3200" b="1" dirty="0">
                        <a:solidFill>
                          <a:srgbClr val="FF000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9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0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8</a:t>
                      </a:r>
                      <a:endParaRPr lang="en-US" sz="3200" b="1" dirty="0">
                        <a:solidFill>
                          <a:srgbClr val="FF000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0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2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8</a:t>
                      </a:r>
                      <a:endParaRPr lang="en-US" sz="3200" b="1" dirty="0">
                        <a:solidFill>
                          <a:srgbClr val="FF000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7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8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6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95</a:t>
                      </a:r>
                      <a:endParaRPr lang="en-US" sz="3200" b="1" dirty="0">
                        <a:solidFill>
                          <a:srgbClr val="FF000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9</a:t>
                      </a:r>
                      <a:endParaRPr lang="en-US" sz="3200" b="1" dirty="0">
                        <a:solidFill>
                          <a:srgbClr val="FF000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8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70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67683" y="1075765"/>
            <a:ext cx="816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(-98)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17450" y="1630029"/>
            <a:ext cx="816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(-98)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17449" y="2119928"/>
            <a:ext cx="816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(-78)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17449" y="2609827"/>
            <a:ext cx="816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(-95)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17448" y="3127169"/>
            <a:ext cx="816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(-89)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062319" y="3830062"/>
          <a:ext cx="9305364" cy="26092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2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2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4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13412" y="6278788"/>
            <a:ext cx="5790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(3)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3126" y="6278788"/>
            <a:ext cx="5790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(2)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13324" y="6278788"/>
            <a:ext cx="5790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(6)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960014677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102660" y="1050705"/>
          <a:ext cx="9305364" cy="36529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2949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                ลูกค้า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นักงานขับรถ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6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th-TH" sz="3200" b="1" i="0" u="none" strike="noStrike" dirty="0">
                        <a:solidFill>
                          <a:srgbClr val="FF000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1061057" y="2892784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5957048" y="772518"/>
            <a:ext cx="11626" cy="42092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8583707" y="803457"/>
            <a:ext cx="11626" cy="42092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9829801" y="818767"/>
            <a:ext cx="11626" cy="42092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22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223683" y="2583670"/>
          <a:ext cx="9305364" cy="36529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2949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                ลูกค้า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นักงานขับรถ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endParaRPr lang="th-TH" sz="3200" b="1" i="0" u="none" strike="noStrike" dirty="0">
                        <a:solidFill>
                          <a:srgbClr val="00B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  <a:endParaRPr lang="th-TH" sz="3200" b="1" i="0" u="none" strike="noStrike" dirty="0">
                        <a:solidFill>
                          <a:srgbClr val="00B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FFC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th-TH" sz="3200" b="1" i="0" u="none" strike="noStrike" dirty="0">
                        <a:solidFill>
                          <a:srgbClr val="FFC00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FFC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</a:t>
                      </a:r>
                      <a:endParaRPr lang="th-TH" sz="3200" b="1" i="0" u="none" strike="noStrike" dirty="0">
                        <a:solidFill>
                          <a:srgbClr val="FFC00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FFC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rgbClr val="FFC00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rgbClr val="00B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rgbClr val="00B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th-TH" sz="3200" b="1" i="0" u="none" strike="noStrike" dirty="0">
                        <a:solidFill>
                          <a:srgbClr val="00B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rgbClr val="00B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rgbClr val="00B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rgbClr val="00B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123329" cy="2427981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1383787" y="4425749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279778" y="2305483"/>
            <a:ext cx="11626" cy="42092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8906437" y="2336422"/>
            <a:ext cx="11626" cy="42092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0152531" y="2351732"/>
            <a:ext cx="11626" cy="42092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727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08530" y="727976"/>
          <a:ext cx="9305364" cy="36529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2949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                ลูกค้า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นักงานขับรถ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966927" y="3121384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008530" y="4103020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966926" y="2554426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008530" y="2005502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966925" y="3554096"/>
            <a:ext cx="9388569" cy="306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429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19518" y="1306200"/>
          <a:ext cx="9305364" cy="36529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2949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                ลูกค้า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นักงานขับรถ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r>
                        <a:rPr lang="en-US" sz="3200" b="1" i="0" u="none" strike="noStrike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*</a:t>
                      </a:r>
                      <a:endParaRPr lang="th-TH" sz="3200" b="1" i="0" u="none" strike="noStrike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*</a:t>
                      </a:r>
                      <a:endParaRPr lang="th-TH" sz="3200" b="1" i="0" u="none" strike="noStrike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*</a:t>
                      </a:r>
                      <a:endParaRPr lang="th-TH" sz="3200" b="1" i="0" u="none" strike="noStrike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4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r>
                        <a:rPr lang="en-US" sz="3200" b="1" i="0" u="none" strike="noStrike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*</a:t>
                      </a:r>
                      <a:endParaRPr lang="th-TH" sz="3200" b="1" i="0" u="none" strike="noStrike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*</a:t>
                      </a:r>
                      <a:endParaRPr lang="th-TH" sz="3200" b="1" i="0" u="none" strike="noStrike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endParaRPr lang="th-TH" sz="3200" b="1" i="0" u="none" strike="noStrike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3177867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102659" y="1292755"/>
          <a:ext cx="9305364" cy="36529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2949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                ลูกค้า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นักงานขับรถ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 </a:t>
                      </a: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หม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8</a:t>
                      </a:r>
                      <a:endParaRPr lang="en-US" sz="3200" b="1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9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0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ชาย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6</a:t>
                      </a:r>
                      <a:endParaRPr lang="en-US" sz="3200" b="1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ศักดิ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2</a:t>
                      </a:r>
                      <a:endParaRPr lang="en-US" sz="3200" b="1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สิทธิ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7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8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5</a:t>
                      </a:r>
                      <a:endParaRPr lang="en-US" sz="3200" b="1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1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บูรณ์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rgbClr val="92D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5</a:t>
                      </a:r>
                      <a:endParaRPr lang="en-US" sz="3200" b="1" dirty="0">
                        <a:solidFill>
                          <a:srgbClr val="92D05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9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6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5</a:t>
                      </a:r>
                      <a:endParaRPr lang="en-US" sz="3200" b="1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53036" y="749853"/>
            <a:ext cx="43585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altLang="th-TH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ะแนนความพึงพอใจของลูกค้า</a:t>
            </a:r>
            <a:endParaRPr kumimoji="0" lang="th-TH" altLang="th-TH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23883" y="5327193"/>
            <a:ext cx="6761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ะแนนสูงสุด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85+98+96+72+95 = 446 </a:t>
            </a:r>
            <a:endParaRPr lang="th-TH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773870892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186424" y="1600203"/>
          <a:ext cx="9625014" cy="3956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225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อนเมือง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1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0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5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8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1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4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,2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7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3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8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9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1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8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6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4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7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4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1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1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4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1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8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3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6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3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,2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186424" y="679684"/>
            <a:ext cx="80698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ษัทรับขนส่งสินค้าแช่เย็นจากลูกค้ามาจัดส่งที่สนามบินดอนเมือง</a:t>
            </a:r>
          </a:p>
        </p:txBody>
      </p:sp>
    </p:spTree>
    <p:extLst>
      <p:ext uri="{BB962C8B-B14F-4D97-AF65-F5344CB8AC3E}">
        <p14:creationId xmlns:p14="http://schemas.microsoft.com/office/powerpoint/2010/main" val="5709122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83022" y="216670"/>
            <a:ext cx="10143565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. กลยุทธ์การขนส่งสินค้าทั้งเที่ยวไปและกลับ    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การเพิ่มประสิทธิภาพการขนส่งด้วยการลดการวิ่งเที่ยวเปล่าเป็นการจัดการการขนส่งที่มีเป้าหมายให้เกิดการใช้ประโยชน์จากยวดยาน เพราะการขนส่งโดยทั่วไปเมื่อส่งสินค้า เสร็จ จะตีรถวิ่งเที่ยวเปล่ากลับมา ซึ่งทำให้เกิดต้นทุนของการประกอบการเพิ่มสูงขึ้นโดยเปล่าประโยชน์ ซึ่งต้นทุนที่เกิดขึ้นมานี้นับเป็นต้นทุนที่ไม่ก่อให้เกิดมูลค่าและผู้ประกอบการต้องแบกรับภาระต้นทุนเหล่านี้ ซึ่งเป็นส่วนสำคัญในการทำให้ต้นทุนการประกอบการสูงขึ้น                 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แต่อย่างไรก็ตามการบริหารการขนส่งเที่ยวกลับ ในปัจจุบันยังไม่สามารถดำเนินการได้อย่างมีประสิทธิภาพมากนักเนื่องจากไม่ทราบปริมาณความต้องการในการขนส่งสินค้า รวมถึงจุดหมายปลายทางของสินค้า ที่สำคัญปริมาณความต้องการการขนส่งสินค้า ระหว่างต้นทางและปลายทางมักจะมีปริมาณไม่เท่ากันการบริหารการจัดส่งเที่ยวกลับจะประสบความสำเร็จหรือไม่ ขึ้นอยู่กับการบริหารด้านข้อมูลข่าวสาร ซึ่งกลุ่มผู้ประกอบการจะต้องมีการให้ความร่วมมือ การวางแผน การพยากรณ์ความต้องการ รวมถึงการเติมเต็มสินค้า</a:t>
            </a:r>
          </a:p>
        </p:txBody>
      </p:sp>
      <p:sp>
        <p:nvSpPr>
          <p:cNvPr id="4" name="Rectangle 3"/>
          <p:cNvSpPr/>
          <p:nvPr/>
        </p:nvSpPr>
        <p:spPr>
          <a:xfrm>
            <a:off x="7640664" y="6407377"/>
            <a:ext cx="43162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1400" dirty="0"/>
              <a:t>ที่มา </a:t>
            </a:r>
            <a:r>
              <a:rPr lang="en-US" sz="1400" dirty="0"/>
              <a:t>: https://www.bangkokbanksme.com/article</a:t>
            </a:r>
            <a:endParaRPr lang="th-TH" sz="1400" dirty="0"/>
          </a:p>
        </p:txBody>
      </p:sp>
    </p:spTree>
    <p:extLst>
      <p:ext uri="{BB962C8B-B14F-4D97-AF65-F5344CB8AC3E}">
        <p14:creationId xmlns:p14="http://schemas.microsoft.com/office/powerpoint/2010/main" val="737714230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90589" y="1519521"/>
          <a:ext cx="10687329" cy="4037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43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225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อนเมือง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1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0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5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8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1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h-TH" sz="3200" b="1" i="0" u="none" strike="noStrike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4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,2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7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h-TH" sz="3200" b="1" i="0" u="none" strike="noStrike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5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3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8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9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1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h-TH" sz="3200" b="1" i="0" u="none" strike="noStrike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8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8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6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4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h-TH" sz="3200" b="1" i="0" u="none" strike="noStrike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2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7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4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1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1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4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h-TH" sz="3200" b="1" i="0" u="none" strike="noStrike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4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1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8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3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6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3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,2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h-TH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6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186424" y="679684"/>
            <a:ext cx="80698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ษัทรับขนส่งสินค้าแช่เย็นจากลูกค้ามาจัดส่งที่สนามบินดอนเมือง</a:t>
            </a:r>
          </a:p>
        </p:txBody>
      </p:sp>
    </p:spTree>
    <p:extLst>
      <p:ext uri="{BB962C8B-B14F-4D97-AF65-F5344CB8AC3E}">
        <p14:creationId xmlns:p14="http://schemas.microsoft.com/office/powerpoint/2010/main" val="3125169638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90589" y="1519521"/>
          <a:ext cx="9544329" cy="44808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43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225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อนเมือง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1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,0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0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0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4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3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1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8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8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4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2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8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7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8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698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20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60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6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th-TH" sz="3200" b="1" i="0" u="none" strike="noStrike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th-TH" sz="3200" b="1" i="0" u="none" strike="noStrike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th-TH" sz="3200" b="1" i="0" u="none" strike="noStrike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th-TH" sz="3200" b="1" i="0" u="none" strike="noStrike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0" i="0" u="none" strike="noStrike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0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3200" b="0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186424" y="679684"/>
            <a:ext cx="80698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ษัทรับขนส่งสินค้าแช่เย็นจากลูกค้ามาจัดส่งที่สนามบินดอนเมือง</a:t>
            </a:r>
          </a:p>
        </p:txBody>
      </p:sp>
    </p:spTree>
    <p:extLst>
      <p:ext uri="{BB962C8B-B14F-4D97-AF65-F5344CB8AC3E}">
        <p14:creationId xmlns:p14="http://schemas.microsoft.com/office/powerpoint/2010/main" val="3738365201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172978" y="1089215"/>
          <a:ext cx="9625014" cy="4037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225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อนเมือง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1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4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3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1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8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8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0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7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7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7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1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2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5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240741" y="739587"/>
            <a:ext cx="13447" cy="4961965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616823" y="739587"/>
            <a:ext cx="13447" cy="4961965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820271" y="2810435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820271" y="2235874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889050" y="4912659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792497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172978" y="1089215"/>
          <a:ext cx="9625014" cy="4037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225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อนเมือง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1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3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4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0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3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1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8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5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1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00</a:t>
                      </a:r>
                      <a:endParaRPr lang="th-TH" sz="32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7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th-TH" sz="3200" b="1" i="0" u="none" strike="noStrike" dirty="0">
                          <a:solidFill>
                            <a:srgbClr val="00B05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1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500</a:t>
                      </a:r>
                      <a:endParaRPr lang="th-TH" sz="32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000</a:t>
                      </a:r>
                      <a:endParaRPr lang="th-TH" sz="32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5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609400" y="627120"/>
            <a:ext cx="13447" cy="4961965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889050" y="2801471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889050" y="2200836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889050" y="3404143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889050" y="4903694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7687547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172978" y="1089215"/>
          <a:ext cx="9625014" cy="4037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225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อนเมือง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1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5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4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2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3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3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8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3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7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th-TH" sz="3200" b="1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1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30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20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5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609400" y="627120"/>
            <a:ext cx="13447" cy="4961965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889050" y="3331204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742129" y="627119"/>
            <a:ext cx="13447" cy="4961965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316741" y="627118"/>
            <a:ext cx="13447" cy="4961965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889050" y="2249330"/>
            <a:ext cx="10192870" cy="40341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7710233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172978" y="1089215"/>
          <a:ext cx="9625014" cy="4037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225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อนเมือง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1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0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7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2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4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2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3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5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8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1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7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rgbClr val="00B0F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1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50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200</a:t>
                      </a:r>
                      <a:endParaRPr lang="th-TH" sz="3200" b="1" i="0" u="none" strike="noStrike" dirty="0">
                        <a:solidFill>
                          <a:schemeClr val="bg1">
                            <a:lumMod val="95000"/>
                            <a:lumOff val="5000"/>
                          </a:schemeClr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,4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</a:t>
                      </a:r>
                      <a:r>
                        <a:rPr lang="en-US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r>
                        <a:rPr lang="th-TH" sz="3200" b="1" i="0" u="none" strike="noStrike" dirty="0">
                          <a:solidFill>
                            <a:schemeClr val="bg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939707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186424" y="1600203"/>
          <a:ext cx="9625014" cy="3956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50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225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อนเมือง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ลูกค้า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1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0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5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8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</a:t>
                      </a:r>
                      <a:r>
                        <a:rPr lang="en-US" sz="2800" b="1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100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4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,2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700 </a:t>
                      </a:r>
                      <a:endParaRPr lang="en-US" sz="2800" b="1" dirty="0">
                        <a:solidFill>
                          <a:srgbClr val="00B0F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3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</a:t>
                      </a:r>
                      <a:r>
                        <a:rPr lang="en-US" sz="2800" b="1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800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9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1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5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8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200 </a:t>
                      </a:r>
                      <a:endParaRPr lang="en-US" sz="2800" b="1" dirty="0">
                        <a:solidFill>
                          <a:srgbClr val="00B0F0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6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4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7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2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1,4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</a:t>
                      </a:r>
                      <a:r>
                        <a:rPr lang="en-US" sz="2800" b="1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100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0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,1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4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1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ถขนส่ง </a:t>
                      </a:r>
                      <a:r>
                        <a:rPr lang="en-US" sz="28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8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300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3,2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</a:t>
                      </a:r>
                      <a:r>
                        <a:rPr lang="en-US" sz="2800" b="1" dirty="0">
                          <a:solidFill>
                            <a:srgbClr val="00B0F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,600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    2,300 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,200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186424" y="679684"/>
            <a:ext cx="80698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ษัทรับขนส่งสินค้าแช่เย็นจากลูกค้ามาจัดส่งที่สนามบินดอนเมือ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5965357"/>
            <a:ext cx="10355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้นทุนต่ำสุด </a:t>
            </a:r>
            <a:r>
              <a:rPr lang="en-US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1,800 + 1,200 + 2,100 + 1,600 + 2,700 + 2,100 = 11,500 </a:t>
            </a:r>
            <a:r>
              <a:rPr lang="th-TH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ท</a:t>
            </a:r>
          </a:p>
        </p:txBody>
      </p:sp>
    </p:spTree>
    <p:extLst>
      <p:ext uri="{BB962C8B-B14F-4D97-AF65-F5344CB8AC3E}">
        <p14:creationId xmlns:p14="http://schemas.microsoft.com/office/powerpoint/2010/main" val="390247551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4800" y="2528047"/>
            <a:ext cx="31037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 action="ppaction://hlinkfile"/>
              </a:rPr>
              <a:t>Excel to solve AP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320299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8894" y="485031"/>
            <a:ext cx="10815918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5. กลยุทธ์การใช้ระบบเทคโนโลยีสารสนเทศมาช่วยในการลดต้นทุนโลจิสติกส์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การเพิ่มประสิทธิภาพในการขนส่ง คือ ระบบบริหารจัดการการขนส่งสินค้า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Transportation management system; TMS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เป็นเครื่องมือในการวางแผนการขนส่ง เพื่อให้บรรลุเป้าหมายของธุรกิจการขนส่ง ซึ่งก็คือความรวดเร็วและต้นทุนที่ประหยัดที่สุด องค์ประกอบของระบบ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TMS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การบริหารการจัดการด้านขนส่ง ซึ่งมีหน้าที่ในการวางแผนการดำเนินงานขนส่งและอีกองค์ประกอบหนึ่ง คือการเพิ่มประสิทธิภาพในการขนส่งมีหน้าที่ช่วยการตัดสินใจในเรื่องการบรรทุกสินค้า และการจัดวางเส้นทางให้มีประสิทธิภาพสูงสุดภายใต้ข้อจำกัดต่างๆ  การทำงานของระบบ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TMS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ะครอบคลุมตั้งแต่การจัดการใบส่งสินค้า </a:t>
            </a:r>
            <a:r>
              <a:rPr lang="th-TH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เลือกเส้นทางที่ประหยัดที่สุด (</a:t>
            </a:r>
            <a:r>
              <a:rPr lang="en-US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Routing) </a:t>
            </a:r>
            <a:r>
              <a:rPr lang="th-TH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     การใช้รถอย่างมีประสิทธิภาพ (</a:t>
            </a:r>
            <a:r>
              <a:rPr lang="en-US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Utilization) </a:t>
            </a:r>
            <a:r>
              <a:rPr lang="th-TH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ตารางเดินรถ (</a:t>
            </a:r>
            <a:r>
              <a:rPr lang="en-US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Scheduling) </a:t>
            </a:r>
            <a:r>
              <a:rPr lang="th-TH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สินค้าขึ้นรถแต่ละคัน (</a:t>
            </a:r>
            <a:r>
              <a:rPr lang="en-US" sz="3200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oading)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้วนแล้วแต่เป็นงานที่ต้องใช้เวลาในการวางแผนค่อนข้างมาก หากต้องการให้ต้นทุนค่าขนส่งต่ำสุด ดังนั้นระบบวางแผนการจัดส่งสินค้าจึงเข้ามาช่วยทำให้ผู้วางแผนสามารถวางแผนการจัดส่งสินค้า ได้อย่างรวดเร็วและมีประสิทธิภาพ</a:t>
            </a:r>
          </a:p>
        </p:txBody>
      </p:sp>
    </p:spTree>
    <p:extLst>
      <p:ext uri="{BB962C8B-B14F-4D97-AF65-F5344CB8AC3E}">
        <p14:creationId xmlns:p14="http://schemas.microsoft.com/office/powerpoint/2010/main" val="26420753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177" y="297842"/>
            <a:ext cx="5428969" cy="361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-474" t="-2506" r="474" b="16585"/>
          <a:stretch/>
        </p:blipFill>
        <p:spPr>
          <a:xfrm>
            <a:off x="5658409" y="3605772"/>
            <a:ext cx="6398441" cy="311775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25988" y="1183341"/>
            <a:ext cx="5455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Routing Management</a:t>
            </a:r>
            <a:endParaRPr lang="th-TH" dirty="0"/>
          </a:p>
        </p:txBody>
      </p:sp>
      <p:sp>
        <p:nvSpPr>
          <p:cNvPr id="5" name="TextBox 4"/>
          <p:cNvSpPr txBox="1"/>
          <p:nvPr/>
        </p:nvSpPr>
        <p:spPr>
          <a:xfrm>
            <a:off x="1073500" y="5286565"/>
            <a:ext cx="45849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rgo Loading Optimizer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324047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0781" r="10430" b="7798"/>
          <a:stretch/>
        </p:blipFill>
        <p:spPr>
          <a:xfrm>
            <a:off x="999322" y="383058"/>
            <a:ext cx="8600302" cy="64749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599624" y="6026319"/>
            <a:ext cx="25506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1800" dirty="0"/>
              <a:t>ที่มา </a:t>
            </a:r>
            <a:r>
              <a:rPr lang="en-US" sz="1800" dirty="0"/>
              <a:t>: </a:t>
            </a:r>
            <a:r>
              <a:rPr lang="th-TH" sz="1800" dirty="0"/>
              <a:t>ดร. คำนาย อภิปรัชญาสกุล</a:t>
            </a:r>
          </a:p>
          <a:p>
            <a:r>
              <a:rPr lang="th-TH" sz="1800" dirty="0"/>
              <a:t>บริษัท โลจิสติกส์ คอนซัลแตนท์ จำกัด</a:t>
            </a:r>
          </a:p>
        </p:txBody>
      </p:sp>
    </p:spTree>
    <p:extLst>
      <p:ext uri="{BB962C8B-B14F-4D97-AF65-F5344CB8AC3E}">
        <p14:creationId xmlns:p14="http://schemas.microsoft.com/office/powerpoint/2010/main" val="21317852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29" y="1229865"/>
            <a:ext cx="10434918" cy="56146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90565" y="322730"/>
            <a:ext cx="889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PS</a:t>
            </a:r>
            <a:endParaRPr lang="th-TH" dirty="0"/>
          </a:p>
        </p:txBody>
      </p:sp>
      <p:sp>
        <p:nvSpPr>
          <p:cNvPr id="4" name="Rectangle 3"/>
          <p:cNvSpPr/>
          <p:nvPr/>
        </p:nvSpPr>
        <p:spPr>
          <a:xfrm>
            <a:off x="5190565" y="5452465"/>
            <a:ext cx="1936377" cy="215153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Rectangle 4"/>
          <p:cNvSpPr/>
          <p:nvPr/>
        </p:nvSpPr>
        <p:spPr>
          <a:xfrm>
            <a:off x="94129" y="649587"/>
            <a:ext cx="117258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gps.dtc.co.th/WEB2014/main_dashboard.php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77165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4966" y="5204013"/>
            <a:ext cx="62376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8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้นทุนการขนส่งสินค้า</a:t>
            </a:r>
          </a:p>
        </p:txBody>
      </p:sp>
      <p:sp>
        <p:nvSpPr>
          <p:cNvPr id="3" name="Down Arrow 2"/>
          <p:cNvSpPr/>
          <p:nvPr/>
        </p:nvSpPr>
        <p:spPr>
          <a:xfrm>
            <a:off x="4007224" y="3563470"/>
            <a:ext cx="4477870" cy="1801906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79524" y="1454472"/>
            <a:ext cx="173156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15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ด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79524" y="540363"/>
            <a:ext cx="173156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15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ด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79524" y="-462144"/>
            <a:ext cx="173156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15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ด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23436" y="3959113"/>
            <a:ext cx="129471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ลดอย่างไร</a:t>
            </a:r>
          </a:p>
          <a:p>
            <a:pPr algn="ctr"/>
            <a:r>
              <a:rPr lang="th-TH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?</a:t>
            </a:r>
            <a:endParaRPr lang="th-TH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282" y="4424209"/>
            <a:ext cx="2790335" cy="214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31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90565" y="322730"/>
            <a:ext cx="889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PS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630" y="977412"/>
            <a:ext cx="10648831" cy="570333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67369" y="3039035"/>
            <a:ext cx="1936377" cy="215153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6784656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90565" y="322730"/>
            <a:ext cx="889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PS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52" y="845950"/>
            <a:ext cx="10820400" cy="579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6004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23" y="779653"/>
            <a:ext cx="11861955" cy="58094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90565" y="322730"/>
            <a:ext cx="889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PS</a:t>
            </a:r>
            <a:endParaRPr lang="th-TH" dirty="0"/>
          </a:p>
        </p:txBody>
      </p:sp>
      <p:sp>
        <p:nvSpPr>
          <p:cNvPr id="4" name="Rectangle 3"/>
          <p:cNvSpPr/>
          <p:nvPr/>
        </p:nvSpPr>
        <p:spPr>
          <a:xfrm>
            <a:off x="4410634" y="2218764"/>
            <a:ext cx="1936377" cy="215153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66740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788" y="2211941"/>
            <a:ext cx="10372725" cy="36290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16598" y="752895"/>
            <a:ext cx="86331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เทคโนโลยีสารสนเทศเพื่อการจัดการโลจิสติกส์และโซ่อุปทาน</a:t>
            </a:r>
          </a:p>
        </p:txBody>
      </p:sp>
      <p:sp>
        <p:nvSpPr>
          <p:cNvPr id="7" name="Rectangle 6"/>
          <p:cNvSpPr/>
          <p:nvPr/>
        </p:nvSpPr>
        <p:spPr>
          <a:xfrm>
            <a:off x="2906332" y="6034149"/>
            <a:ext cx="74997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supply chain operations reference model (SCOR)</a:t>
            </a:r>
            <a:endParaRPr lang="th-TH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1741786" y="3428997"/>
            <a:ext cx="349624" cy="44375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8" name="Right Arrow 7"/>
          <p:cNvSpPr/>
          <p:nvPr/>
        </p:nvSpPr>
        <p:spPr>
          <a:xfrm>
            <a:off x="3917577" y="3428999"/>
            <a:ext cx="349624" cy="44375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9" name="Right Arrow 8"/>
          <p:cNvSpPr/>
          <p:nvPr/>
        </p:nvSpPr>
        <p:spPr>
          <a:xfrm>
            <a:off x="7470233" y="3428998"/>
            <a:ext cx="349624" cy="44375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Right Arrow 9"/>
          <p:cNvSpPr/>
          <p:nvPr/>
        </p:nvSpPr>
        <p:spPr>
          <a:xfrm>
            <a:off x="9646024" y="3428997"/>
            <a:ext cx="349624" cy="44375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9160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4473" y="968393"/>
            <a:ext cx="757707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4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โลจิสติกส์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1 (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LPI1)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างแผนหรือการคาดการณ์ความต้องการของลูกค้า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2 (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LPI2)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ให้บริการแก่ลูกค้าและกิจกรรมสนับสนุน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3 (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LPI3)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สื่อสารด้านโลจิสติกส์และการจัดการคำสั่งซื้อ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4 (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LPI4)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ซื้อจัดหา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5 (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LPI5)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การขนถ่ายวัสดุและการบรรจุหีบห่อ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6 (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LPI6)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เลือกสถานที่ตั้งของโรงงานและการจัดการคลังสินค้า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7 (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LPI7)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บริหารสินค้าคงคลัง</a:t>
            </a:r>
          </a:p>
          <a:p>
            <a:r>
              <a:rPr lang="th-TH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8 (</a:t>
            </a:r>
            <a:r>
              <a:rPr lang="en-US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ILPI8) </a:t>
            </a:r>
            <a:r>
              <a:rPr lang="th-TH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ขนส่ง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จกรรมที่ 9 (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LPI9)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ลจิสติกส์ย้อนกลับ</a:t>
            </a:r>
          </a:p>
        </p:txBody>
      </p:sp>
      <p:sp>
        <p:nvSpPr>
          <p:cNvPr id="5" name="Rectangle 4"/>
          <p:cNvSpPr/>
          <p:nvPr/>
        </p:nvSpPr>
        <p:spPr>
          <a:xfrm>
            <a:off x="9519634" y="2261055"/>
            <a:ext cx="2470597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4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มิติ</a:t>
            </a:r>
          </a:p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C.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ด้านต้นทุน</a:t>
            </a:r>
          </a:p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T.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ด้านเวลา</a:t>
            </a:r>
          </a:p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R.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้านความน่าเชื่อถือ</a:t>
            </a:r>
          </a:p>
        </p:txBody>
      </p:sp>
      <p:sp>
        <p:nvSpPr>
          <p:cNvPr id="2" name="Right Arrow 1"/>
          <p:cNvSpPr/>
          <p:nvPr/>
        </p:nvSpPr>
        <p:spPr>
          <a:xfrm>
            <a:off x="8525814" y="2897746"/>
            <a:ext cx="579549" cy="107616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TextBox 5"/>
          <p:cNvSpPr txBox="1"/>
          <p:nvPr/>
        </p:nvSpPr>
        <p:spPr>
          <a:xfrm>
            <a:off x="5834130" y="6040192"/>
            <a:ext cx="13676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 action="ppaction://hlinkfile"/>
              </a:rPr>
              <a:t>27 </a:t>
            </a:r>
            <a:r>
              <a:rPr lang="th-TH" dirty="0">
                <a:hlinkClick r:id="rId2" action="ppaction://hlinkfile"/>
              </a:rPr>
              <a:t>ตัวชี้วัด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5705396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8941" y="820920"/>
            <a:ext cx="11470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/>
              <a:t>ตัวชี้วัดประสิทธิภาพโลจิสติกส์ภาคอุตสาหกรรมทั้งสิ้น 27 ตัวชี้วัด โดยมีตัวชี้วัดหลักที่ควรประเมินทั้งสิ้น 10 ตัวชี้วัด ดังนี้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941" y="1344140"/>
            <a:ext cx="1229503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1) ILPI1R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ความแม่นยำการพยากรณ์ความต้องการของลูกค้า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Forecast Accuracy Rate)</a:t>
            </a:r>
          </a:p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) ILPI2T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เวลาเฉลี่ยการตอบสนองคำสั่งซื้อจากลูกค้า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Average Order Cycle Time)</a:t>
            </a:r>
          </a:p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3) ILPI2R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ความสามารถในการจัดส่ง/ส่งมอบสินค้า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Delivered In-Full and On-Time)</a:t>
            </a:r>
          </a:p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4) ILPI6C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ดส่วนต้นทุนการบริหารคลังสินค้าต่อยอดขาย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Warehousing Cost per Sales)</a:t>
            </a:r>
          </a:p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5) ILPI6R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ความแม่นยำของสินค้าคงคลัง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ventory Accuracy)</a:t>
            </a:r>
          </a:p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6) ILPI7C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ดส่วนต้นทุนการถือครองสินค้าต่อยอดขาย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ventory Carrying Cost per Sales)</a:t>
            </a:r>
          </a:p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7) ILPI7T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เวลาเฉลี่ยการเก็บสินค้าสำเร็จรูปอย่างเพียงพอเพื่อตอบสนองความต้องการของลูกค้า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Average Inventory Day)</a:t>
            </a:r>
          </a:p>
          <a:p>
            <a:r>
              <a:rPr lang="en-US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8) ILPI8C </a:t>
            </a:r>
            <a:r>
              <a:rPr lang="th-TH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ัดส่วนต้นทุนการขนส่งต่อยอดขาย (</a:t>
            </a:r>
            <a:r>
              <a:rPr lang="en-US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Transportation Cost per Sales)</a:t>
            </a:r>
          </a:p>
          <a:p>
            <a:r>
              <a:rPr lang="en-US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9) ILPI8T </a:t>
            </a:r>
            <a:r>
              <a:rPr lang="th-TH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เวลาเฉลี่ยการจัดส่งสินค้า (</a:t>
            </a:r>
            <a:r>
              <a:rPr lang="en-US" b="1" dirty="0">
                <a:solidFill>
                  <a:srgbClr val="FFC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verage Delivery Cycle Time)</a:t>
            </a:r>
          </a:p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) ILPI9R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การถูกตีกลับของสินค้า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Rate of Returned Goods)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799990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286" y="857571"/>
            <a:ext cx="8371428" cy="5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6026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7991" y="693060"/>
            <a:ext cx="8419048" cy="23809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7991" y="3344700"/>
            <a:ext cx="8390476" cy="24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6050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2344890"/>
              </p:ext>
            </p:extLst>
          </p:nvPr>
        </p:nvGraphicFramePr>
        <p:xfrm>
          <a:off x="1032683" y="859396"/>
          <a:ext cx="9063324" cy="4061010"/>
        </p:xfrm>
        <a:graphic>
          <a:graphicData uri="http://schemas.openxmlformats.org/drawingml/2006/table">
            <a:tbl>
              <a:tblPr/>
              <a:tblGrid>
                <a:gridCol w="1007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6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44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7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7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7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7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07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070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06101">
                <a:tc>
                  <a:txBody>
                    <a:bodyPr/>
                    <a:lstStyle/>
                    <a:p>
                      <a:pPr algn="ctr" fontAlgn="ctr"/>
                      <a:endParaRPr lang="th-TH" sz="2400" b="0" i="0" u="none" strike="noStrike" dirty="0">
                        <a:solidFill>
                          <a:srgbClr val="000000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From;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Depo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F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G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Depo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9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1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6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5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13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9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16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9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5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22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9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1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16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4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9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6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4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5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9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58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82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2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5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5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5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58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7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8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F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13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22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9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82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7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1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G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7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9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9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2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8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47165" y="336176"/>
            <a:ext cx="9945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ัดเส้นทางการขนส่งสินค้าจาก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Depot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ปส่งลูกค้าทุกจุดและกลับมาที่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Depot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เสร็จภาระกิจการขนส่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2683" y="5182016"/>
            <a:ext cx="89546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่น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Depot &gt; A &gt; B &gt; C &gt; D &gt; E &gt; F &gt; G &gt; Depot = 996 + 1167 + ….. + 755 + 1713</a:t>
            </a:r>
          </a:p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                             =  </a:t>
            </a:r>
            <a:r>
              <a:rPr lang="en-US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9,048 </a:t>
            </a:r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ิโลเมตร </a:t>
            </a:r>
            <a:r>
              <a:rPr lang="en-US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????????</a:t>
            </a:r>
            <a:endParaRPr lang="th-TH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389852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92152" y="827601"/>
            <a:ext cx="735489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/>
              <a:t>problem statement</a:t>
            </a:r>
            <a:endParaRPr lang="th-TH" sz="6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17" y="2289555"/>
            <a:ext cx="11826968" cy="2854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6967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/>
        </p:nvSpPr>
        <p:spPr>
          <a:xfrm>
            <a:off x="510982" y="820269"/>
            <a:ext cx="1479177" cy="137160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an</a:t>
            </a:r>
            <a:endParaRPr lang="th-TH" b="1" dirty="0"/>
          </a:p>
        </p:txBody>
      </p:sp>
      <p:sp>
        <p:nvSpPr>
          <p:cNvPr id="4" name="Flowchart: Connector 3"/>
          <p:cNvSpPr/>
          <p:nvPr/>
        </p:nvSpPr>
        <p:spPr>
          <a:xfrm>
            <a:off x="510983" y="2317376"/>
            <a:ext cx="1479177" cy="137160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Machine</a:t>
            </a:r>
            <a:endParaRPr lang="th-TH" sz="1400" b="1" dirty="0"/>
          </a:p>
        </p:txBody>
      </p:sp>
      <p:sp>
        <p:nvSpPr>
          <p:cNvPr id="5" name="Flowchart: Connector 4"/>
          <p:cNvSpPr/>
          <p:nvPr/>
        </p:nvSpPr>
        <p:spPr>
          <a:xfrm>
            <a:off x="510984" y="3814483"/>
            <a:ext cx="1479177" cy="137160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Material</a:t>
            </a:r>
            <a:endParaRPr lang="th-TH" sz="1600" b="1" dirty="0"/>
          </a:p>
        </p:txBody>
      </p:sp>
      <p:sp>
        <p:nvSpPr>
          <p:cNvPr id="6" name="Flowchart: Connector 5"/>
          <p:cNvSpPr/>
          <p:nvPr/>
        </p:nvSpPr>
        <p:spPr>
          <a:xfrm>
            <a:off x="510985" y="5311590"/>
            <a:ext cx="1479177" cy="137160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Method</a:t>
            </a:r>
            <a:endParaRPr lang="th-TH" sz="1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326341" y="1244459"/>
            <a:ext cx="7159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นักงานขับรถขนส่ง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พร้อม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/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จิตสำนึก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ดูแลรักษารถขนส่ง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26341" y="2702441"/>
            <a:ext cx="892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ถขนส่ง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เภทรถขนส่ง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ื้อเพลิง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ยาง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น้ำมันหล่อลื่น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ร็ว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ุปกรณ์เสริม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6341" y="5735780"/>
            <a:ext cx="9805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บริหารจัดการการขนส่ง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บสารสนเทศ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GPS tracking /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ที่ยวเปล่า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ต็มเที่ยว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 milk run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26341" y="4238673"/>
            <a:ext cx="4660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นค้า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เภทและลักษณะสินค้า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/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้ำหนัก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28428" y="0"/>
            <a:ext cx="52790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6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้นทุนการขนส่งสินค้าสูง</a:t>
            </a:r>
          </a:p>
        </p:txBody>
      </p:sp>
    </p:spTree>
    <p:extLst>
      <p:ext uri="{BB962C8B-B14F-4D97-AF65-F5344CB8AC3E}">
        <p14:creationId xmlns:p14="http://schemas.microsoft.com/office/powerpoint/2010/main" val="321515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4172" y="2235200"/>
            <a:ext cx="672652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6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หาระยะทางระหว่างจุดขนส่ง</a:t>
            </a:r>
          </a:p>
        </p:txBody>
      </p:sp>
    </p:spTree>
    <p:extLst>
      <p:ext uri="{BB962C8B-B14F-4D97-AF65-F5344CB8AC3E}">
        <p14:creationId xmlns:p14="http://schemas.microsoft.com/office/powerpoint/2010/main" val="14209539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509" y="728410"/>
            <a:ext cx="8014446" cy="6015258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2495176" y="1429869"/>
            <a:ext cx="0" cy="4612341"/>
          </a:xfrm>
          <a:prstGeom prst="straightConnector1">
            <a:avLst/>
          </a:prstGeom>
          <a:ln w="41275"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495176" y="6042210"/>
            <a:ext cx="6728653" cy="11524"/>
          </a:xfrm>
          <a:prstGeom prst="straightConnector1">
            <a:avLst/>
          </a:prstGeom>
          <a:ln w="41275"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3381829" y="1857829"/>
            <a:ext cx="159657" cy="17417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Oval 9"/>
          <p:cNvSpPr/>
          <p:nvPr/>
        </p:nvSpPr>
        <p:spPr>
          <a:xfrm>
            <a:off x="5680421" y="3894446"/>
            <a:ext cx="159657" cy="17417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1" name="Oval 10"/>
          <p:cNvSpPr/>
          <p:nvPr/>
        </p:nvSpPr>
        <p:spPr>
          <a:xfrm>
            <a:off x="3926648" y="5054878"/>
            <a:ext cx="159657" cy="17417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2" name="Oval 11"/>
          <p:cNvSpPr/>
          <p:nvPr/>
        </p:nvSpPr>
        <p:spPr>
          <a:xfrm>
            <a:off x="8019144" y="2996982"/>
            <a:ext cx="159657" cy="174171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3" name="TextBox 12"/>
          <p:cNvSpPr txBox="1"/>
          <p:nvPr/>
        </p:nvSpPr>
        <p:spPr>
          <a:xfrm>
            <a:off x="3461657" y="1429869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</a:t>
            </a:r>
            <a:endParaRPr lang="th-TH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61657" y="4967439"/>
            <a:ext cx="39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</a:t>
            </a:r>
            <a:endParaRPr lang="th-TH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78861" y="2822457"/>
            <a:ext cx="476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</a:t>
            </a:r>
            <a:endParaRPr lang="th-TH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24598" y="3418286"/>
            <a:ext cx="1289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pot</a:t>
            </a:r>
            <a:endParaRPr lang="th-TH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>
            <a:stCxn id="10" idx="7"/>
          </p:cNvCxnSpPr>
          <p:nvPr/>
        </p:nvCxnSpPr>
        <p:spPr>
          <a:xfrm flipV="1">
            <a:off x="5816697" y="3100712"/>
            <a:ext cx="2188955" cy="8192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243463" y="4134503"/>
            <a:ext cx="1146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11,7)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55993" y="2362942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19,10)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flipH="1">
            <a:off x="3782327" y="6082065"/>
            <a:ext cx="303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5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flipH="1">
            <a:off x="5133038" y="6053734"/>
            <a:ext cx="780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0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flipH="1">
            <a:off x="6570118" y="6042210"/>
            <a:ext cx="780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5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flipH="1">
            <a:off x="8074579" y="6041202"/>
            <a:ext cx="780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0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flipH="1">
            <a:off x="2048854" y="4353979"/>
            <a:ext cx="303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5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flipH="1">
            <a:off x="1866471" y="2886162"/>
            <a:ext cx="780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0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 flipH="1">
            <a:off x="1886412" y="1418345"/>
            <a:ext cx="780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5</a:t>
            </a:r>
            <a:endParaRPr lang="th-TH" dirty="0">
              <a:solidFill>
                <a:schemeClr val="bg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46010"/>
              </p:ext>
            </p:extLst>
          </p:nvPr>
        </p:nvGraphicFramePr>
        <p:xfrm>
          <a:off x="4757662" y="1680413"/>
          <a:ext cx="4244134" cy="63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2222280" imgH="330120" progId="Equation.DSMT4">
                  <p:embed/>
                </p:oleObj>
              </mc:Choice>
              <mc:Fallback>
                <p:oleObj name="Equation" r:id="rId4" imgW="2222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7662" y="1680413"/>
                        <a:ext cx="4244134" cy="63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838362" y="115055"/>
            <a:ext cx="18437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ทางขจัด</a:t>
            </a:r>
          </a:p>
        </p:txBody>
      </p:sp>
      <p:cxnSp>
        <p:nvCxnSpPr>
          <p:cNvPr id="33" name="Straight Connector 32"/>
          <p:cNvCxnSpPr>
            <a:stCxn id="10" idx="6"/>
          </p:cNvCxnSpPr>
          <p:nvPr/>
        </p:nvCxnSpPr>
        <p:spPr>
          <a:xfrm flipV="1">
            <a:off x="5840078" y="3980561"/>
            <a:ext cx="2234501" cy="97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2" idx="4"/>
          </p:cNvCxnSpPr>
          <p:nvPr/>
        </p:nvCxnSpPr>
        <p:spPr>
          <a:xfrm flipH="1">
            <a:off x="8098972" y="3171153"/>
            <a:ext cx="1" cy="80940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755993" y="4059576"/>
            <a:ext cx="1146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19,7)</a:t>
            </a:r>
            <a:endParaRPr lang="th-TH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6917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757" y="2125435"/>
            <a:ext cx="8917105" cy="1517196"/>
          </a:xfrm>
          <a:prstGeom prst="rect">
            <a:avLst/>
          </a:prstGeom>
        </p:spPr>
      </p:pic>
      <p:sp>
        <p:nvSpPr>
          <p:cNvPr id="5" name="AutoShape 2" descr="à¸£à¸¹à¸à¸ à¸²à¸à¸à¸µà¹à¹à¸à¸µà¹à¸¢à¸§à¸à¹à¸­à¸"/>
          <p:cNvSpPr>
            <a:spLocks noChangeAspect="1" noChangeArrowheads="1"/>
          </p:cNvSpPr>
          <p:nvPr/>
        </p:nvSpPr>
        <p:spPr bwMode="auto">
          <a:xfrm>
            <a:off x="1061357" y="3125561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6" name="AutoShape 4" descr="à¸£à¸¹à¸à¸ à¸²à¸à¸à¸µà¹à¹à¸à¸µà¹à¸¢à¸§à¸à¹à¸­à¸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9" name="AutoShape 8" descr="https://upload.wikimedia.org/wikipedia/commons/thumb/3/38/Law-of-haversines.svg/220px-Law-of-haversines.svg.png"/>
          <p:cNvSpPr>
            <a:spLocks noChangeAspect="1" noChangeArrowheads="1"/>
          </p:cNvSpPr>
          <p:nvPr/>
        </p:nvSpPr>
        <p:spPr bwMode="auto">
          <a:xfrm>
            <a:off x="342900" y="-603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3652156"/>
            <a:ext cx="3205843" cy="320584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831771" y="3858532"/>
            <a:ext cx="34932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r =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ัศมีของโลก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6,371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โลเมตร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99443" y="1494265"/>
            <a:ext cx="1495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ต่างละติจูด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66743" y="1494265"/>
            <a:ext cx="1603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ต่างลองจิจูด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93090" y="293587"/>
            <a:ext cx="327365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u="sng" dirty="0">
                <a:solidFill>
                  <a:srgbClr val="FFFFFF"/>
                </a:solidFill>
                <a:latin typeface="TH SarabunPSK" panose="020B0500040200020003" pitchFamily="34" charset="-34"/>
                <a:cs typeface="TH SarabunPSK" panose="020B0500040200020003" pitchFamily="34" charset="-34"/>
                <a:hlinkClick r:id="rId4"/>
              </a:rPr>
              <a:t>Haversine formula</a:t>
            </a:r>
            <a:endParaRPr lang="th-TH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953646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71" y="234046"/>
            <a:ext cx="10943772" cy="61142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215086" y="464458"/>
            <a:ext cx="29322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80 </a:t>
            </a:r>
            <a:r>
              <a:rPr lang="th-TH" dirty="0">
                <a:solidFill>
                  <a:schemeClr val="bg1"/>
                </a:solidFill>
              </a:rPr>
              <a:t>องศา </a:t>
            </a:r>
            <a:r>
              <a:rPr lang="en-US" dirty="0">
                <a:solidFill>
                  <a:schemeClr val="bg1"/>
                </a:solidFill>
              </a:rPr>
              <a:t> =   </a:t>
            </a:r>
            <a:r>
              <a:rPr lang="th-TH" dirty="0">
                <a:solidFill>
                  <a:schemeClr val="bg1"/>
                </a:solidFill>
              </a:rPr>
              <a:t>กี่เรเดียน</a:t>
            </a:r>
          </a:p>
        </p:txBody>
      </p:sp>
    </p:spTree>
    <p:extLst>
      <p:ext uri="{BB962C8B-B14F-4D97-AF65-F5344CB8AC3E}">
        <p14:creationId xmlns:p14="http://schemas.microsoft.com/office/powerpoint/2010/main" val="28149036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571" y="831618"/>
            <a:ext cx="10716381" cy="504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8307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85448" y="121024"/>
            <a:ext cx="2436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Map</a:t>
            </a:r>
            <a:endParaRPr lang="th-TH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752" y="743214"/>
            <a:ext cx="11483790" cy="579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3385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093" y="753036"/>
            <a:ext cx="11291780" cy="58690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85448" y="121024"/>
            <a:ext cx="2436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Map</a:t>
            </a:r>
            <a:endParaRPr lang="th-TH" b="1" dirty="0"/>
          </a:p>
        </p:txBody>
      </p:sp>
      <p:sp>
        <p:nvSpPr>
          <p:cNvPr id="5" name="Rectangle 4"/>
          <p:cNvSpPr/>
          <p:nvPr/>
        </p:nvSpPr>
        <p:spPr>
          <a:xfrm>
            <a:off x="645459" y="2003612"/>
            <a:ext cx="2837329" cy="1882588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2670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86202" y="349624"/>
            <a:ext cx="4294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Map : Time Line</a:t>
            </a:r>
            <a:endParaRPr lang="th-TH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562" y="872844"/>
            <a:ext cx="10878065" cy="58103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3562" y="5325034"/>
            <a:ext cx="1604179" cy="33556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6612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86202" y="349624"/>
            <a:ext cx="40927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Map Time Line</a:t>
            </a:r>
            <a:endParaRPr lang="th-TH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776" y="946305"/>
            <a:ext cx="10784542" cy="5784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8484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86202" y="349624"/>
            <a:ext cx="4294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Map : Time Line</a:t>
            </a:r>
            <a:endParaRPr lang="th-TH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763" y="872844"/>
            <a:ext cx="10789663" cy="5734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7799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63168" y="263611"/>
            <a:ext cx="104485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3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ปัจจัยที่เป็นต้นเหตุของการสิ้นเปลืองน้ำมันเชื้อเพลิงของรถบรรทุก      สามารถจำแนกออกเป็น 4 ปัจจัย ได้แก่</a:t>
            </a:r>
          </a:p>
        </p:txBody>
      </p:sp>
      <p:sp>
        <p:nvSpPr>
          <p:cNvPr id="3" name="Rectangle 2"/>
          <p:cNvSpPr/>
          <p:nvPr/>
        </p:nvSpPr>
        <p:spPr>
          <a:xfrm>
            <a:off x="963168" y="1463940"/>
            <a:ext cx="1085088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 </a:t>
            </a:r>
            <a:r>
              <a:rPr lang="th-TH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จจัยด้านเทคนิค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เป็นส่วนที่สามารถควบคุมให้อยู่ในสภาวะที่ถูกต้องและเหมาะสมได้ ซึ่งได้แก่ น้ำหนักบรรทุก ความสูงของตัวรถ กำลังในการขับเคลื่อน จำนวนยาง และจำนวนเพลา นอกจากนี้ยังมีเรื่องของการเลือกใช้กำลังของเครื่องยนต์ให้เหมาะสมกับน้ำหนักบรรทุก การเลือกใช้รถพ่วงและรถบรรทุกกึ่งพ่วง            ที่เหมาะสมกับน้ำหนักบรรทุก ซึ่งจะรวมไปถึงจำนวนยาง และจำนวนเพลาที่ใช้กับรถเหล่านี้อีกด้วย ข้อมูลทางเทคนิคนี้เป็นส่วนที่สามารถควบคุมให้อยู่ในสภาวะที่ถูกต้องและเหมาะสมได้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การเลือกใช้กำลังของเครื่องยนต์ที่สูงมิได้ทำให้สิ้นเปลืองน้ำมันเชื้อเพลิงมากกว่าเครื่องยนต์ที่มีกำลังต่ำเสมอไป แต่สิ่งสำคัญที่ควรพิจารณาในการเลือกใช้รถนั้นคือจะต้องพิจารณากำลังของเครื่องยนต์ให้เหมาะสมกับการใช้งาน การศึกษาข้อกำหนดต่าง ๆ รวมถึงการหาสาเหตุของอัตราการสิ้นเปลืองเชื้อเพลิงและวิธีแก้ไข เพื่อเป็นการลดต้นทุนในการดำเนินงาน</a:t>
            </a:r>
          </a:p>
        </p:txBody>
      </p:sp>
    </p:spTree>
    <p:extLst>
      <p:ext uri="{BB962C8B-B14F-4D97-AF65-F5344CB8AC3E}">
        <p14:creationId xmlns:p14="http://schemas.microsoft.com/office/powerpoint/2010/main" val="42347953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86202" y="349624"/>
            <a:ext cx="4294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Map : Time Line</a:t>
            </a:r>
            <a:endParaRPr lang="th-TH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907" y="872844"/>
            <a:ext cx="11001375" cy="585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892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565" y="671495"/>
            <a:ext cx="10732101" cy="6052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2804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86202" y="349624"/>
            <a:ext cx="5275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Map : Share Location</a:t>
            </a:r>
            <a:endParaRPr lang="th-TH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495" y="872844"/>
            <a:ext cx="10744200" cy="5733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7707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858" y="885420"/>
            <a:ext cx="10780619" cy="57781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86202" y="349624"/>
            <a:ext cx="5275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Map : Share Location</a:t>
            </a:r>
            <a:endParaRPr lang="th-TH" b="1" dirty="0"/>
          </a:p>
        </p:txBody>
      </p:sp>
    </p:spTree>
    <p:extLst>
      <p:ext uri="{BB962C8B-B14F-4D97-AF65-F5344CB8AC3E}">
        <p14:creationId xmlns:p14="http://schemas.microsoft.com/office/powerpoint/2010/main" val="31901504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9578" y="188259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Earth</a:t>
            </a:r>
            <a:endParaRPr lang="th-TH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623" y="852629"/>
            <a:ext cx="10919012" cy="585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8769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9578" y="188259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Earth</a:t>
            </a:r>
            <a:endParaRPr lang="th-TH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282" y="862870"/>
            <a:ext cx="10972800" cy="580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1328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0" y="1111217"/>
            <a:ext cx="5795684" cy="31612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5053" y="163844"/>
            <a:ext cx="50626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ะติจูด        และ        ลองจิจูด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5294" y="163844"/>
            <a:ext cx="5074023" cy="6561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0364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9320" t="3964"/>
          <a:stretch/>
        </p:blipFill>
        <p:spPr>
          <a:xfrm>
            <a:off x="0" y="76783"/>
            <a:ext cx="4049400" cy="4539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73765" y="3055232"/>
            <a:ext cx="1960152" cy="857862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" name="TextBox 3"/>
          <p:cNvSpPr txBox="1"/>
          <p:nvPr/>
        </p:nvSpPr>
        <p:spPr>
          <a:xfrm>
            <a:off x="5310159" y="93890"/>
            <a:ext cx="50626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ะติจูด        และ        ลองจิจูด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3860" y="1002436"/>
            <a:ext cx="64775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°  4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' 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9.51"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,    101°   24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'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26.34"</a:t>
            </a:r>
            <a:endParaRPr lang="th-TH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3860" y="1633423"/>
            <a:ext cx="2587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งศา   ลิปดา    ฟิลิปดา</a:t>
            </a:r>
          </a:p>
        </p:txBody>
      </p:sp>
      <p:sp>
        <p:nvSpPr>
          <p:cNvPr id="7" name="Rectangle 6"/>
          <p:cNvSpPr/>
          <p:nvPr/>
        </p:nvSpPr>
        <p:spPr>
          <a:xfrm>
            <a:off x="4756885" y="3521562"/>
            <a:ext cx="593143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 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3.752641°       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     101.407317°</a:t>
            </a:r>
            <a:endParaRPr lang="th-TH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22273" y="4354973"/>
            <a:ext cx="1447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งศาทศนิย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3860" y="2152875"/>
            <a:ext cx="64775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°  4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.158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'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,    101°   24.439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'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56885" y="2859237"/>
            <a:ext cx="2262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งศา   ลิปดาทศนิยม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32501" y="5062377"/>
            <a:ext cx="80622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°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+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4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en-US" sz="4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' 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+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9.51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"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,    101° +  </a:t>
            </a:r>
            <a:r>
              <a:rPr lang="en-US" sz="4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24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'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+ </a:t>
            </a:r>
            <a:r>
              <a:rPr lang="en-US" sz="4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26.34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"</a:t>
            </a:r>
            <a:endParaRPr lang="th-TH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34217" y="5723660"/>
            <a:ext cx="2271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      3,600  </a:t>
            </a:r>
            <a:endParaRPr lang="th-TH" dirty="0"/>
          </a:p>
        </p:txBody>
      </p:sp>
      <p:sp>
        <p:nvSpPr>
          <p:cNvPr id="13" name="TextBox 12"/>
          <p:cNvSpPr txBox="1"/>
          <p:nvPr/>
        </p:nvSpPr>
        <p:spPr>
          <a:xfrm>
            <a:off x="9414864" y="5689596"/>
            <a:ext cx="2271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      3,600  </a:t>
            </a:r>
            <a:endParaRPr lang="th-TH" dirty="0"/>
          </a:p>
        </p:txBody>
      </p:sp>
      <p:sp>
        <p:nvSpPr>
          <p:cNvPr id="14" name="Rectangle 13"/>
          <p:cNvSpPr/>
          <p:nvPr/>
        </p:nvSpPr>
        <p:spPr>
          <a:xfrm>
            <a:off x="3792071" y="4878193"/>
            <a:ext cx="8027894" cy="1589842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Rectangle 14"/>
          <p:cNvSpPr/>
          <p:nvPr/>
        </p:nvSpPr>
        <p:spPr>
          <a:xfrm>
            <a:off x="4531658" y="3509505"/>
            <a:ext cx="7288307" cy="1285369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Rectangle 15"/>
          <p:cNvSpPr/>
          <p:nvPr/>
        </p:nvSpPr>
        <p:spPr>
          <a:xfrm>
            <a:off x="4531658" y="2239962"/>
            <a:ext cx="7288307" cy="1146554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7" name="Rectangle 16"/>
          <p:cNvSpPr/>
          <p:nvPr/>
        </p:nvSpPr>
        <p:spPr>
          <a:xfrm>
            <a:off x="4531657" y="1047515"/>
            <a:ext cx="7288307" cy="1089293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959229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0275" y="0"/>
            <a:ext cx="3859132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0551" y="0"/>
            <a:ext cx="3859132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8591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4376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488" y="0"/>
            <a:ext cx="3859132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976" y="0"/>
            <a:ext cx="3859132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8591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9746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2212" y="157084"/>
            <a:ext cx="7745505" cy="655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3568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69" y="843860"/>
            <a:ext cx="11053483" cy="58908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79578" y="188259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ogle Earth</a:t>
            </a:r>
            <a:endParaRPr lang="th-TH" b="1" dirty="0"/>
          </a:p>
        </p:txBody>
      </p:sp>
    </p:spTree>
    <p:extLst>
      <p:ext uri="{BB962C8B-B14F-4D97-AF65-F5344CB8AC3E}">
        <p14:creationId xmlns:p14="http://schemas.microsoft.com/office/powerpoint/2010/main" val="29353522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6591717"/>
              </p:ext>
            </p:extLst>
          </p:nvPr>
        </p:nvGraphicFramePr>
        <p:xfrm>
          <a:off x="389965" y="1358153"/>
          <a:ext cx="11080375" cy="4718800"/>
        </p:xfrm>
        <a:graphic>
          <a:graphicData uri="http://schemas.openxmlformats.org/drawingml/2006/table">
            <a:tbl>
              <a:tblPr/>
              <a:tblGrid>
                <a:gridCol w="16515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6285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706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max load = 1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บริษัท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งามวงศ์วาน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ท่าพระ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บางเค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รามคำแหง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บางกะปิ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วสเกต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แจ้งวัฒนะ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รามอินทรา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รัตนาธิเบศร์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พระราม 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พระราม 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ปิ่นเกล้า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ลาดพร้าว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ชิดลม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บริษัท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ดอะมอลล์งามวงศ์วาน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ดอะมอลล์ท่าพระ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ดอะมอลล์บางเค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ดอะมอลล์รามคำแหง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ดอะมอลล์บางกะปิ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เวสเกต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แจ้งวัฒนะ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รามอินทรา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รัตนาธิเบศร์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พระราม 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พระราม 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ปิ่นเกล้า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ลาดพร้าว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0622">
                <a:tc>
                  <a:txBody>
                    <a:bodyPr/>
                    <a:lstStyle/>
                    <a:p>
                      <a:pPr algn="l" fontAlgn="ctr"/>
                      <a:r>
                        <a:rPr lang="th-TH" sz="1800" b="0" i="0" u="none" strike="noStrike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เซ็นทรัลชิดลม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7270" marR="7270" marT="727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316506" y="255494"/>
            <a:ext cx="45384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tance Matrix :  </a:t>
            </a:r>
            <a:r>
              <a:rPr lang="en-US" dirty="0" err="1"/>
              <a:t>d</a:t>
            </a:r>
            <a:r>
              <a:rPr lang="en-US" sz="1600" dirty="0" err="1"/>
              <a:t>ij</a:t>
            </a:r>
            <a:r>
              <a:rPr lang="en-US" dirty="0"/>
              <a:t> </a:t>
            </a:r>
            <a:r>
              <a:rPr lang="th-TH" dirty="0"/>
              <a:t>หรือ </a:t>
            </a:r>
            <a:r>
              <a:rPr lang="en-US" dirty="0" err="1"/>
              <a:t>c</a:t>
            </a:r>
            <a:r>
              <a:rPr lang="en-US" sz="1600" dirty="0" err="1"/>
              <a:t>ij</a:t>
            </a:r>
            <a:endParaRPr lang="th-TH" sz="1600" dirty="0"/>
          </a:p>
        </p:txBody>
      </p:sp>
    </p:spTree>
    <p:extLst>
      <p:ext uri="{BB962C8B-B14F-4D97-AF65-F5344CB8AC3E}">
        <p14:creationId xmlns:p14="http://schemas.microsoft.com/office/powerpoint/2010/main" val="36993367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502" y="1643342"/>
            <a:ext cx="5010150" cy="48291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7622" y="1619530"/>
            <a:ext cx="5124450" cy="4876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13527" y="3703986"/>
            <a:ext cx="8002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/>
              <a:t>VS</a:t>
            </a:r>
            <a:endParaRPr lang="th-TH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2863574" y="534963"/>
            <a:ext cx="63001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/>
              <a:t>Vehicle Routing Problem</a:t>
            </a:r>
            <a:endParaRPr lang="th-TH" sz="4000" dirty="0"/>
          </a:p>
        </p:txBody>
      </p:sp>
    </p:spTree>
    <p:extLst>
      <p:ext uri="{BB962C8B-B14F-4D97-AF65-F5344CB8AC3E}">
        <p14:creationId xmlns:p14="http://schemas.microsoft.com/office/powerpoint/2010/main" val="14262137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95" b="19999"/>
          <a:stretch/>
        </p:blipFill>
        <p:spPr>
          <a:xfrm>
            <a:off x="2109033" y="284008"/>
            <a:ext cx="7882131" cy="626204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228125" y="686408"/>
            <a:ext cx="3643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altLang="th-TH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ัญหาการเดินทางของพนักงานขาย</a:t>
            </a:r>
          </a:p>
        </p:txBody>
      </p:sp>
    </p:spTree>
    <p:extLst>
      <p:ext uri="{BB962C8B-B14F-4D97-AF65-F5344CB8AC3E}">
        <p14:creationId xmlns:p14="http://schemas.microsoft.com/office/powerpoint/2010/main" val="258267334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05699" y="175420"/>
            <a:ext cx="3643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alt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ญหาการเดินทางของพนักงานขาย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7190" y="698640"/>
            <a:ext cx="1124426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เป็นปัญหาที่ทำการตัดสินใจหาเส้นทางการเดินทางเมื่อมีสถานที่ที่ต้องเดินทางไปจำนวน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N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านที่ การเดินทางจะเดินทางเริ่มต้นออกจากสถานที่ที่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บริษัท และไปพบกับลูกค้าจำนวน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N-1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านที่  โดยเส้นทางการเดินทางนั้นๆ จะต้องเดินทางผ่านสถานที่ให้ครบ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N-1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านที่ให้ครบเพียงครั้งเดียว เมื่อเดินทางพบลูกค้าครบทุกรายแล้วจึงเดินทาง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ลับมายังบริษัท เหมือนการเดินวนรอบ เช่นพนักงานขายเดินทางไปขายสินค้าให้กับลูกค้าจำนวน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ายได้แก่ จุดที่ 1</a:t>
            </a:r>
          </a:p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ุดที่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ุดที่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ุดที่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จุดที่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5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เดินทางเริ่มต้นจากบริษัทแล้วเดินไปตามเส้นทางดังนี้ เช่น</a:t>
            </a:r>
          </a:p>
          <a:p>
            <a:pPr algn="thaiDist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บริษัท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&gt; 1 &gt; 3 &gt; 2 &gt;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&gt; 5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ษัท จะมีเส้นทางที่เป็นไปได้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N-1)!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 ในที่นี้เท่ากับ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(6-1)! = 5! = 120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90" y="3510766"/>
            <a:ext cx="6216612" cy="310830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15979" y="4803309"/>
            <a:ext cx="3807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50-1)! = 49! = 6.082 E62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ส้นทาง</a:t>
            </a:r>
          </a:p>
        </p:txBody>
      </p:sp>
    </p:spTree>
    <p:extLst>
      <p:ext uri="{BB962C8B-B14F-4D97-AF65-F5344CB8AC3E}">
        <p14:creationId xmlns:p14="http://schemas.microsoft.com/office/powerpoint/2010/main" val="11641207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4020" y="1157289"/>
            <a:ext cx="6847114" cy="48577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14851" y="385762"/>
            <a:ext cx="2488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บบทางคณิตศาสตร์</a:t>
            </a:r>
          </a:p>
        </p:txBody>
      </p:sp>
    </p:spTree>
    <p:extLst>
      <p:ext uri="{BB962C8B-B14F-4D97-AF65-F5344CB8AC3E}">
        <p14:creationId xmlns:p14="http://schemas.microsoft.com/office/powerpoint/2010/main" val="25865015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3" y="2912594"/>
            <a:ext cx="11887201" cy="26892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8743" y="2214562"/>
            <a:ext cx="2273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ทางระหว่างคู่จุด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2679" y="739266"/>
            <a:ext cx="2667000" cy="1714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77225" y="1269655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70370" y="128640"/>
            <a:ext cx="3643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alt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ญหาการเดินทางของพนักงานขาย</a:t>
            </a:r>
          </a:p>
        </p:txBody>
      </p:sp>
    </p:spTree>
    <p:extLst>
      <p:ext uri="{BB962C8B-B14F-4D97-AF65-F5344CB8AC3E}">
        <p14:creationId xmlns:p14="http://schemas.microsoft.com/office/powerpoint/2010/main" val="27626959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9138" y="1061995"/>
            <a:ext cx="2667000" cy="1714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0950" y="1061995"/>
            <a:ext cx="2667000" cy="1714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2762" y="1061995"/>
            <a:ext cx="2667000" cy="17145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993684" y="1592384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15988" y="1569620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72825" y="1569620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74553" y="280304"/>
            <a:ext cx="2833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เส้นทางการขนส่ง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252" y="3293437"/>
            <a:ext cx="11888230" cy="2688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7757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69108" y="0"/>
            <a:ext cx="5632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เส้นทางการขนส่ง กรณีมีข้อจำกัดด้านความจุ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32" y="734190"/>
            <a:ext cx="5222385" cy="32821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667" y="662077"/>
            <a:ext cx="5533333" cy="29142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8667" y="3581400"/>
            <a:ext cx="5533333" cy="3276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32" y="4153527"/>
            <a:ext cx="6370325" cy="1911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8960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31159"/>
          <a:stretch/>
        </p:blipFill>
        <p:spPr>
          <a:xfrm>
            <a:off x="383067" y="2950091"/>
            <a:ext cx="11548215" cy="328108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067" y="1010960"/>
            <a:ext cx="2667000" cy="1714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29594" y="880459"/>
            <a:ext cx="189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จุ </a:t>
            </a:r>
            <a:r>
              <a:rPr lang="en-US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2 </a:t>
            </a:r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4879" y="1010960"/>
            <a:ext cx="2667000" cy="17145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771406" y="880459"/>
            <a:ext cx="189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จุ </a:t>
            </a:r>
            <a:r>
              <a:rPr lang="en-US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2 </a:t>
            </a:r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6691" y="1010960"/>
            <a:ext cx="2667000" cy="17145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13218" y="880459"/>
            <a:ext cx="189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จุ </a:t>
            </a:r>
            <a:r>
              <a:rPr lang="en-US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2 </a:t>
            </a:r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77613" y="1541349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99917" y="1518585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56754" y="1518585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6418" y="1010960"/>
            <a:ext cx="2667000" cy="17145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9602945" y="880459"/>
            <a:ext cx="189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จุ </a:t>
            </a:r>
            <a:r>
              <a:rPr lang="en-US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2 </a:t>
            </a:r>
            <a:r>
              <a:rPr lang="th-TH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246481" y="1518585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46481" y="6231173"/>
            <a:ext cx="1337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วม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=  79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70815" y="200898"/>
            <a:ext cx="5632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เส้นทางการขนส่ง กรณีมีข้อจำกัดด้านความจุ</a:t>
            </a:r>
          </a:p>
        </p:txBody>
      </p:sp>
    </p:spTree>
    <p:extLst>
      <p:ext uri="{BB962C8B-B14F-4D97-AF65-F5344CB8AC3E}">
        <p14:creationId xmlns:p14="http://schemas.microsoft.com/office/powerpoint/2010/main" val="1313361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0288" y="634693"/>
            <a:ext cx="10594848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จจัยด้านการบำรุงรักษาเครื่องยนต์</a:t>
            </a:r>
          </a:p>
          <a:p>
            <a:pPr algn="thaiDist"/>
            <a:r>
              <a:rPr lang="th-TH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บำรุงรักษาเครื่องยนต์ต้องบำรุงรักษาตามระยะเวลาที่กำหนด ระบบเหล่านี้ได้แก่ ระบบเชื้อเพลิง ระบบกรองอากาศ ระบบระบายความร้อน ระบบหล่อลื่น ระบบบังคับเลี้ยว ระบบปรับอากาศ และระบบเบรกแต่ในส่วนสำคัญที่เกี่ยวข้องโดยตรงกับอัตราการสิ้นเปลืองน้ำมันเชื้อเพลิง     ก็คือระบบต่าง ๆ ที่เกี่ยวข้องกับเครื่องยนต์ และการส่งกำลังขับไปยังล้อและยาง            	          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การใช้รถโดยไม่มีการบำรุงรักษาเครื่องยนต์หรือไม่บำรุงรักษาตามที่คู่มือได้กำหนดไว้ จะทำให้เครื่องยนต์และระบบที่เกี่ยวข้องไม่อยู่ในสภาพที่เหมาะสมกับการใช้งานหนักๆ ซึ่งทำให้อัตราการสิ้นเปลืองน้ำมันเชื้อเพลิงเพิ่มขึ้นค่อนข้างสูง นอกจากนี้ชิ้นส่วนต่างๆ ที่เกี่ยวข้องกับระบบการ       ส่งกำลังอื่นๆ ก็เป็นปัจจัยสำคัญต่อการสิ้นเปลืองน้ำมันเชื้อเพลิงเช่นกัน    เช่น คุณภาพของยางรถ การปรับมุมของล้อรถ เป็นต้น ดังนั้นจึงควรจัดให้มีการบำรุงรักษาให้ตรงตามเวลาและมาตรฐานที่กำหนดการดูแลบำรุงรักษา</a:t>
            </a:r>
          </a:p>
        </p:txBody>
      </p:sp>
    </p:spTree>
    <p:extLst>
      <p:ext uri="{BB962C8B-B14F-4D97-AF65-F5344CB8AC3E}">
        <p14:creationId xmlns:p14="http://schemas.microsoft.com/office/powerpoint/2010/main" val="363521465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0132" y="175442"/>
            <a:ext cx="4450975" cy="64024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686" y="617554"/>
            <a:ext cx="1944793" cy="15546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7361" y="64176"/>
            <a:ext cx="1944793" cy="210799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0020" y="2360720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ea typeface="Calibri" panose="020F0502020204030204" pitchFamily="34" charset="0"/>
                <a:cs typeface="TH Sarabun New" panose="020B0500040200020003" pitchFamily="34" charset="-34"/>
              </a:rPr>
              <a:t>=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</a:rPr>
              <a:t>i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+ C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i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</a:rPr>
              <a:t>j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j</a:t>
            </a:r>
            <a:endParaRPr lang="th-TH" b="1" dirty="0"/>
          </a:p>
        </p:txBody>
      </p:sp>
      <p:sp>
        <p:nvSpPr>
          <p:cNvPr id="8" name="Rectangle 7"/>
          <p:cNvSpPr/>
          <p:nvPr/>
        </p:nvSpPr>
        <p:spPr>
          <a:xfrm>
            <a:off x="4395083" y="2360720"/>
            <a:ext cx="1920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ea typeface="Calibri" panose="020F0502020204030204" pitchFamily="34" charset="0"/>
                <a:cs typeface="TH Sarabun New" panose="020B0500040200020003" pitchFamily="34" charset="-34"/>
              </a:rPr>
              <a:t>=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</a:rPr>
              <a:t>i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</a:rPr>
              <a:t>ij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</a:rPr>
              <a:t>j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 </a:t>
            </a:r>
            <a:endParaRPr lang="th-TH" b="1" dirty="0"/>
          </a:p>
        </p:txBody>
      </p:sp>
      <p:sp>
        <p:nvSpPr>
          <p:cNvPr id="9" name="Rectangle 8"/>
          <p:cNvSpPr/>
          <p:nvPr/>
        </p:nvSpPr>
        <p:spPr>
          <a:xfrm>
            <a:off x="502953" y="2883940"/>
            <a:ext cx="6096000" cy="151426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270510">
              <a:lnSpc>
                <a:spcPct val="115000"/>
              </a:lnSpc>
              <a:spcAft>
                <a:spcPts val="0"/>
              </a:spcAft>
            </a:pP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S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j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= (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C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j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j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 – (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j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j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)</a:t>
            </a:r>
            <a:endParaRPr lang="en-US" sz="2000" b="1" dirty="0"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marL="457200" indent="270510">
              <a:lnSpc>
                <a:spcPct val="115000"/>
              </a:lnSpc>
              <a:spcAft>
                <a:spcPts val="0"/>
              </a:spcAft>
            </a:pPr>
            <a:r>
              <a:rPr lang="th-TH" b="1" dirty="0">
                <a:latin typeface="Calibri" panose="020F0502020204030204" pitchFamily="34" charset="0"/>
                <a:ea typeface="Calibri" panose="020F0502020204030204" pitchFamily="34" charset="0"/>
                <a:cs typeface="TH Sarabun New" panose="020B0500040200020003" pitchFamily="34" charset="-34"/>
              </a:rPr>
              <a:t>	   =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C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j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j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– 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–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j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–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j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th-TH" b="1" dirty="0">
                <a:latin typeface="TH Sarabun New" panose="020B0500040200020003" pitchFamily="34" charset="-34"/>
                <a:ea typeface="Calibri" panose="020F0502020204030204" pitchFamily="34" charset="0"/>
              </a:rPr>
              <a:t>  </a:t>
            </a:r>
            <a:endParaRPr lang="en-US" sz="2000" b="1" dirty="0"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r>
              <a:rPr lang="th-TH" b="1" dirty="0">
                <a:ea typeface="Calibri" panose="020F0502020204030204" pitchFamily="34" charset="0"/>
                <a:cs typeface="TH Sarabun New" panose="020B0500040200020003" pitchFamily="34" charset="-34"/>
              </a:rPr>
              <a:t>	   = 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</a:rPr>
              <a:t>i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 + C</a:t>
            </a:r>
            <a:r>
              <a:rPr lang="th-TH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0</a:t>
            </a:r>
            <a:r>
              <a:rPr lang="en-US" b="1" baseline="-25000" dirty="0">
                <a:latin typeface="TH Sarabun New" panose="020B0500040200020003" pitchFamily="34" charset="-34"/>
                <a:ea typeface="Calibri" panose="020F0502020204030204" pitchFamily="34" charset="0"/>
              </a:rPr>
              <a:t>j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 – </a:t>
            </a:r>
            <a:r>
              <a:rPr lang="en-US" b="1" dirty="0" err="1">
                <a:latin typeface="TH Sarabun New" panose="020B0500040200020003" pitchFamily="34" charset="-34"/>
                <a:ea typeface="Calibri" panose="020F0502020204030204" pitchFamily="34" charset="0"/>
              </a:rPr>
              <a:t>C</a:t>
            </a:r>
            <a:r>
              <a:rPr lang="en-US" b="1" baseline="-25000" dirty="0" err="1">
                <a:latin typeface="TH Sarabun New" panose="020B0500040200020003" pitchFamily="34" charset="-34"/>
                <a:ea typeface="Calibri" panose="020F0502020204030204" pitchFamily="34" charset="0"/>
              </a:rPr>
              <a:t>ij</a:t>
            </a:r>
            <a:r>
              <a:rPr lang="en-US" b="1" dirty="0">
                <a:latin typeface="TH Sarabun New" panose="020B0500040200020003" pitchFamily="34" charset="-34"/>
                <a:ea typeface="Calibri" panose="020F0502020204030204" pitchFamily="34" charset="0"/>
              </a:rPr>
              <a:t> </a:t>
            </a:r>
            <a:endParaRPr lang="th-TH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t="33201" r="11910"/>
          <a:stretch/>
        </p:blipFill>
        <p:spPr>
          <a:xfrm>
            <a:off x="42363" y="4398200"/>
            <a:ext cx="7383997" cy="2311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7392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22" y="382400"/>
            <a:ext cx="6691324" cy="59242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4992" y="382400"/>
            <a:ext cx="2288019" cy="2750765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3738283" y="591671"/>
            <a:ext cx="196327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765177" y="1116108"/>
            <a:ext cx="196327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765177" y="838201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7870683" y="3311062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102385" y="3311061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638980" y="3311061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7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50824" y="2003612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จุ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2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7396115" y="1116108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409330" y="2958354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862774" y="3950404"/>
            <a:ext cx="3124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  + 8 + 10 = 30  </a:t>
            </a:r>
            <a:endParaRPr lang="th-TH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3697942" y="2003612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9407277" y="3311061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7409330" y="2667001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10245884" y="3311060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7108964" y="4473624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7870683" y="4473623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8667296" y="4473623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3765177" y="1420907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409330" y="1420907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409330" y="1761566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844990" y="5044513"/>
            <a:ext cx="2409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  + 6  = 18  </a:t>
            </a:r>
            <a:endParaRPr lang="th-TH" dirty="0"/>
          </a:p>
        </p:txBody>
      </p:sp>
      <p:sp>
        <p:nvSpPr>
          <p:cNvPr id="29" name="Oval 28"/>
          <p:cNvSpPr/>
          <p:nvPr/>
        </p:nvSpPr>
        <p:spPr>
          <a:xfrm>
            <a:off x="9421106" y="4472401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3738283" y="591671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409330" y="2003612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396115" y="2296600"/>
            <a:ext cx="196327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7158461" y="5566571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7894487" y="5573846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8667296" y="5587292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9407277" y="5573845"/>
            <a:ext cx="574302" cy="56477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844990" y="6216980"/>
            <a:ext cx="2608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6  + 15  = 31  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17622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6" grpId="0"/>
      <p:bldP spid="18" grpId="0" animBg="1"/>
      <p:bldP spid="20" grpId="0" animBg="1"/>
      <p:bldP spid="21" grpId="0" animBg="1"/>
      <p:bldP spid="22" grpId="0" animBg="1"/>
      <p:bldP spid="23" grpId="0" animBg="1"/>
      <p:bldP spid="27" grpId="0"/>
      <p:bldP spid="29" grpId="0" animBg="1"/>
      <p:bldP spid="37" grpId="0" animBg="1"/>
      <p:bldP spid="38" grpId="0" animBg="1"/>
      <p:bldP spid="39" grpId="0" animBg="1"/>
      <p:bldP spid="40" grpId="0" animBg="1"/>
      <p:bldP spid="4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60"/>
          <a:stretch/>
        </p:blipFill>
        <p:spPr>
          <a:xfrm>
            <a:off x="7953627" y="1403679"/>
            <a:ext cx="4057143" cy="51502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687" y="1035424"/>
            <a:ext cx="4291630" cy="5563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845" y="174870"/>
            <a:ext cx="11751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ษัทผลไม้ส้มโอหวานทำการขนส่งส้มโอ บรรจุกระสอบละ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0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 เท่า ๆ กัน ด้วยรถกระบะ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้อ ความจุ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80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ระสอบ </a:t>
            </a:r>
          </a:p>
        </p:txBody>
      </p:sp>
      <p:pic>
        <p:nvPicPr>
          <p:cNvPr id="19" name="Picture 2" descr="à¸à¸¥à¸à¸²à¸£à¸à¹à¸à¸«à¸²à¸£à¸¹à¸à¸ à¸²à¸à¸ªà¸³à¸«à¸£à¸±à¸ à¸£à¸à¸à¸£à¸°à¸à¸° à¸à¸²à¸£à¹à¸à¸¹à¸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0931" y="608362"/>
            <a:ext cx="2438400" cy="2438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5437492" y="515265"/>
            <a:ext cx="213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จุ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80 </a:t>
            </a: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ระสอบ</a:t>
            </a:r>
          </a:p>
        </p:txBody>
      </p:sp>
      <p:sp>
        <p:nvSpPr>
          <p:cNvPr id="21" name="TextBox 20"/>
          <p:cNvSpPr txBox="1"/>
          <p:nvPr/>
        </p:nvSpPr>
        <p:spPr>
          <a:xfrm rot="20454858">
            <a:off x="6487306" y="1240068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" name="Picture 2" descr="à¸à¸¥à¸à¸²à¸£à¸à¹à¸à¸«à¸²à¸£à¸¹à¸à¸ à¸²à¸à¸ªà¸³à¸«à¸£à¸±à¸ à¸£à¸à¸à¸£à¸°à¸à¸° à¸à¸²à¸£à¹à¸à¸¹à¸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0931" y="2430310"/>
            <a:ext cx="2438400" cy="2438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 rot="20806384">
            <a:off x="6487306" y="3063855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5" name="Picture 2" descr="à¸à¸¥à¸à¸²à¸£à¸à¹à¸à¸«à¸²à¸£à¸¹à¸à¸ à¸²à¸à¸ªà¸³à¸«à¸£à¸±à¸ à¸£à¸à¸à¸£à¸°à¸à¸° à¸à¸²à¸£à¹à¸à¸¹à¸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4613" y="4419599"/>
            <a:ext cx="2438400" cy="2438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 rot="20597474">
            <a:off x="6597574" y="5047276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ที่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815971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858" y="597274"/>
            <a:ext cx="9256060" cy="5758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7602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6506" y="105897"/>
            <a:ext cx="1132690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ในการจัดเส้นทางการขนส่งสินค้าของบริษัทใช้ประสบการณ์และความชำนาญของพนักงานในการจัดเส้นทาง โดยมีการจัดเส้นทางเดินรถไว้อย่างชัดเจน 3 เส้นทาง คือ สายนอก สายใน และต่างจังหวัด        ซึ่งจะขนส่งเหมือนกันทุกวัน แม้ว่ายอดสั่งซื้อจากสาขาในแต่ละวันจะไม่เท่ากัน โดยมีเส้นทางการขนส่งสินค้า ดังนี้</a:t>
            </a:r>
          </a:p>
        </p:txBody>
      </p:sp>
      <p:sp>
        <p:nvSpPr>
          <p:cNvPr id="4" name="Rectangle 3"/>
          <p:cNvSpPr/>
          <p:nvPr/>
        </p:nvSpPr>
        <p:spPr>
          <a:xfrm>
            <a:off x="2079810" y="1595021"/>
            <a:ext cx="1025114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ยนอก  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ถคันที่ 1 คลังสินค้า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ระราม 9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ชิดลม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ุขุมวิท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ีลม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งน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ลังสินค้า</a:t>
            </a:r>
          </a:p>
          <a:p>
            <a:r>
              <a:rPr lang="th-TH" dirty="0"/>
              <a:t>                   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ทาง 48+4+5+10+16+62 เท่ากับ 145 กิโลเมตร</a:t>
            </a:r>
          </a:p>
          <a:p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ยใน     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ถคันที่ 2 คลังสินค้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จ้งวัฒนะ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าดพร้าว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ิ่นเกล้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งกะปิ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ลังสินค้า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ระยะทาง 29+16+15+25+46 เท่ากับ 131 กิโลเมตร</a:t>
            </a:r>
          </a:p>
          <a:p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จังหวัด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ถคันที่ 3 คลังสินค้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ชลบุรี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ัทย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ลังสินค้า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ระยะทาง 121+58+171 เท่ากับ 350 กิโลเมตร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วมระยะทางของทั้ง 3 เส้นทางได้ 145+131+350 เท่ากับ 626 กิโลเมตร</a:t>
            </a:r>
          </a:p>
        </p:txBody>
      </p:sp>
      <p:sp>
        <p:nvSpPr>
          <p:cNvPr id="5" name="Rectangle 4"/>
          <p:cNvSpPr/>
          <p:nvPr/>
        </p:nvSpPr>
        <p:spPr>
          <a:xfrm>
            <a:off x="1057833" y="5741946"/>
            <a:ext cx="104259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ต้นทุนการขนส่งสินค้า (ระยะทาง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x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้นทุนค่าขนส่ง) โดยมีค่าขนส่งสินค้าอยู่ที่ 2.50 บาทต่อกิโลเมตร             จะได้ต้นทุนการขนส่งสินค้าของการจัดเส้นทางเดินรถวันละ 1,565 บาท</a:t>
            </a:r>
          </a:p>
        </p:txBody>
      </p:sp>
    </p:spTree>
    <p:extLst>
      <p:ext uri="{BB962C8B-B14F-4D97-AF65-F5344CB8AC3E}">
        <p14:creationId xmlns:p14="http://schemas.microsoft.com/office/powerpoint/2010/main" val="18529207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8459" y="2164977"/>
            <a:ext cx="9292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ห้ท่านจัดเส้นทางการขนส่งใหม่ โดยมีต้นทุนการขนส่งที่ต่ำกว่า</a:t>
            </a:r>
          </a:p>
        </p:txBody>
      </p:sp>
    </p:spTree>
    <p:extLst>
      <p:ext uri="{BB962C8B-B14F-4D97-AF65-F5344CB8AC3E}">
        <p14:creationId xmlns:p14="http://schemas.microsoft.com/office/powerpoint/2010/main" val="213967837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7553" y="5782235"/>
            <a:ext cx="118244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ศึกษาหารูปแบบการจัดเส้นทางการขนส่งสินค้าที่เหมาะสมเพื่อลดต้นทุนค่าขนส่ง:</a:t>
            </a:r>
          </a:p>
          <a:p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รณีศึกษา บริษัทขายผลไม้ 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ABC  : </a:t>
            </a:r>
            <a:r>
              <a:rPr lang="en-US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Panyapiwat</a:t>
            </a:r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Journal Vol.8 No.3 September - December 2016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7553" y="110388"/>
            <a:ext cx="1137313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่อนปรับปรุง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ยนอก   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ถคันที่ 1 คลังสินค้า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ระราม 9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ชิดลม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ุขุมวิท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ีลม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งน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ลังสินค้า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45 กิโลเมตร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ยใน     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ถคันที่ 2 คลังสินค้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จ้งวัฒนะ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าดพร้าว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ิ่นเกล้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งกะปิ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ลังสินค้า  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131 กิโลเมตร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จังหวัด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ถคันที่ 3 คลังสินค้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ชลบุรี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ัทยา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ลังสินค้า                                        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350 กิโลเมตร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วมระยะทางของทั้ง 3 เส้นทางได้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626 กิโลเมตร</a:t>
            </a:r>
          </a:p>
          <a:p>
            <a:r>
              <a:rPr lang="th-TH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ลังปรับปรุง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ถคันที่ 1 คลังสินค้า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พัทยา &gt; ชลบุรี &gt; บางนา &gt; สุขุมวิท &gt;  พระราม 9 &gt; ชิดลม &gt;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ลังสินค้า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415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กิโลเมตร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ถคันที่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ลังสินค้า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&gt;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สีลม &gt; ปิ่นเกล้า &gt; บางกะปิ &gt; ลาดพร้าว &gt;  แจ้งวัฒนะ &gt;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ลังสินค้า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51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กิโลเมตร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วมระยะทางของทั้ง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ส้นทางได้ 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566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กิโลเมตร</a:t>
            </a:r>
          </a:p>
          <a:p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ทางลดลง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60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โลเมตร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ัน  (ลดลง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9.6%)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น้ำมันเชื้อเพลิงลดลง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60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โลเมตร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ัน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* 2.50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ท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ิโลเมตร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150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ท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ัน 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แรงพนักงานขับรถลดลง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500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ท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/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ัน   (รถขนส่ง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 ลดลง เหลือ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) </a:t>
            </a:r>
          </a:p>
        </p:txBody>
      </p:sp>
    </p:spTree>
    <p:extLst>
      <p:ext uri="{BB962C8B-B14F-4D97-AF65-F5344CB8AC3E}">
        <p14:creationId xmlns:p14="http://schemas.microsoft.com/office/powerpoint/2010/main" val="20966435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76283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6245" y="1222680"/>
            <a:ext cx="403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routexl.com/</a:t>
            </a:r>
            <a:endParaRPr lang="th-TH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517" y="1943191"/>
            <a:ext cx="6976593" cy="38502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7278" y="147008"/>
            <a:ext cx="4184581" cy="3197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81379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28587"/>
            <a:ext cx="9144000" cy="660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076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672" y="792522"/>
            <a:ext cx="5422246" cy="30466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5135" y="240927"/>
            <a:ext cx="4256207" cy="22736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4033" y="2729754"/>
            <a:ext cx="3931600" cy="2944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r="16745"/>
          <a:stretch/>
        </p:blipFill>
        <p:spPr>
          <a:xfrm>
            <a:off x="310403" y="4363570"/>
            <a:ext cx="3347197" cy="22514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r="20347"/>
          <a:stretch/>
        </p:blipFill>
        <p:spPr>
          <a:xfrm>
            <a:off x="8022067" y="3240741"/>
            <a:ext cx="3557194" cy="280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76824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712" y="-38100"/>
            <a:ext cx="9934575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6818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2075" y="152400"/>
            <a:ext cx="9467850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99159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9912" y="909637"/>
            <a:ext cx="5972175" cy="503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11586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7625" y="-9525"/>
            <a:ext cx="12287250" cy="687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2235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1083" y="2487706"/>
            <a:ext cx="6364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Android Mobile Application</a:t>
            </a:r>
            <a:endParaRPr lang="th-TH" sz="3600" dirty="0"/>
          </a:p>
        </p:txBody>
      </p:sp>
    </p:spTree>
    <p:extLst>
      <p:ext uri="{BB962C8B-B14F-4D97-AF65-F5344CB8AC3E}">
        <p14:creationId xmlns:p14="http://schemas.microsoft.com/office/powerpoint/2010/main" val="164460570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105" y="443752"/>
            <a:ext cx="3480785" cy="61856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150" y="494177"/>
            <a:ext cx="3452411" cy="61352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3198" y="537880"/>
            <a:ext cx="3444414" cy="6121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1330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419" y="336177"/>
            <a:ext cx="3503486" cy="62259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6434" y="336176"/>
            <a:ext cx="3503487" cy="62259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3450" y="268941"/>
            <a:ext cx="3541321" cy="6293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48688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684" y="0"/>
            <a:ext cx="3859132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667" y="0"/>
            <a:ext cx="3859132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01" y="0"/>
            <a:ext cx="38591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0731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93" y="0"/>
            <a:ext cx="3859132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6434" y="0"/>
            <a:ext cx="3859132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975" y="0"/>
            <a:ext cx="38591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3469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118" y="0"/>
            <a:ext cx="30924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879" y="0"/>
            <a:ext cx="38591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2908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2064" y="217611"/>
            <a:ext cx="110276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</a:t>
            </a:r>
            <a:r>
              <a:rPr lang="th-TH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จจัยด้านสภาวะแวดล้อมภายนอก</a:t>
            </a:r>
          </a:p>
          <a:p>
            <a:pPr algn="thaiDist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ประกอบด้วยปัจจัยหลายอย่างที่ไม่สามารถควบคุมได้ เช่น การขึ้นทางลาดชัน   ทำให้สิ้นเปลืองน้ำมันเชื้อเพลิงเพิ่มขึ้น 0.03 ลิตร/กม. อีกทั้งสภาพการจราจรที่ติดขัดก็เป็นสาเหตุหนึ่งที่ทำให้สิ้นเปลืองน้ำมันเชื้อเพลิงเพิ่มขึ้นเช่นกัน แม้สภาวะแวดล้อมภายนอกเป็นปัจจัยที่ไม่สามารถควบคุมได้ก็ตาม        แต่ก็สามารถเลือกเส้นทางที่เหมาะสมเพื่อหลีกเลี่ยงสภาวะที่ทำให้สิ้นเปลืองน้ำมันเชื้อเพลิงได้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390" y="3231905"/>
            <a:ext cx="5534905" cy="30995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4251" y="2938181"/>
            <a:ext cx="2761689" cy="3686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27083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0048" y="-594"/>
            <a:ext cx="3859102" cy="68585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3999" y="297"/>
            <a:ext cx="3859132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594"/>
            <a:ext cx="3865199" cy="685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92707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046" y="0"/>
            <a:ext cx="3859132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080" y="0"/>
            <a:ext cx="38591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04017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E9D39E4-ECBF-43D0-86A4-FE0974331651}"/>
              </a:ext>
            </a:extLst>
          </p:cNvPr>
          <p:cNvSpPr/>
          <p:nvPr/>
        </p:nvSpPr>
        <p:spPr>
          <a:xfrm>
            <a:off x="2260208" y="532304"/>
            <a:ext cx="88954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www.zagetdoo.com/vehicle-routing</a:t>
            </a:r>
            <a:endParaRPr lang="th-TH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5B8F0E-9986-4D84-A809-B34487B949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789" y="1151469"/>
            <a:ext cx="9538916" cy="455506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6EAD9D6-7F9A-43D2-AE9B-31C3819887AA}"/>
              </a:ext>
            </a:extLst>
          </p:cNvPr>
          <p:cNvSpPr/>
          <p:nvPr/>
        </p:nvSpPr>
        <p:spPr>
          <a:xfrm>
            <a:off x="848138" y="6125641"/>
            <a:ext cx="1127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hlinkClick r:id="rId4"/>
              </a:rPr>
              <a:t>https://gsuite.google.com/marketplace/app/vehicle_routing/659197111295?pann=cwsdp&amp;hl=th</a:t>
            </a:r>
            <a:endParaRPr lang="th-TH" sz="2000" dirty="0"/>
          </a:p>
        </p:txBody>
      </p:sp>
    </p:spTree>
    <p:extLst>
      <p:ext uri="{BB962C8B-B14F-4D97-AF65-F5344CB8AC3E}">
        <p14:creationId xmlns:p14="http://schemas.microsoft.com/office/powerpoint/2010/main" val="136532988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9977" y="964159"/>
            <a:ext cx="596610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มีกล่องจำนวน 150 กล่อง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 </a:t>
            </a:r>
            <a:b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 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= 50 cm</a:t>
            </a:r>
            <a:b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กว้าง 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W= 85 cm</a:t>
            </a:r>
            <a:b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ูง 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H= 42 cm</a:t>
            </a:r>
            <a:b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endParaRPr lang="th-TH" sz="32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130779" y="964159"/>
            <a:ext cx="312429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มีกล่องจำนวน 1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 กล่อง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 </a:t>
            </a:r>
            <a:b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 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= 30 cm</a:t>
            </a:r>
            <a:b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กว้าง 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W= 45 cm</a:t>
            </a:r>
            <a:b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ูง </a:t>
            </a:r>
            <a:r>
              <a:rPr lang="en-US" sz="3200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H= 22 cm</a:t>
            </a:r>
            <a:endParaRPr lang="th-TH" sz="32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27947" y="124625"/>
            <a:ext cx="40943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สินค้าเข้าตู้คอนเทนเนอร์</a:t>
            </a:r>
          </a:p>
        </p:txBody>
      </p:sp>
      <p:sp>
        <p:nvSpPr>
          <p:cNvPr id="6" name="Rectangle 5"/>
          <p:cNvSpPr/>
          <p:nvPr/>
        </p:nvSpPr>
        <p:spPr>
          <a:xfrm>
            <a:off x="4793679" y="3850905"/>
            <a:ext cx="296292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ู้ </a:t>
            </a:r>
            <a:r>
              <a:rPr lang="en-US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ontainer </a:t>
            </a:r>
            <a:r>
              <a:rPr lang="th-TH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ขนาด </a:t>
            </a:r>
            <a:r>
              <a:rPr lang="en-US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8 </a:t>
            </a:r>
            <a:r>
              <a:rPr lang="th-TH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ฟุต</a:t>
            </a:r>
            <a:b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 </a:t>
            </a:r>
            <a:r>
              <a:rPr lang="en-US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= 606 cm</a:t>
            </a:r>
            <a:b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กว้าง </a:t>
            </a:r>
            <a:r>
              <a:rPr lang="en-US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W= 244 cm</a:t>
            </a:r>
            <a:b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ูง </a:t>
            </a:r>
            <a:r>
              <a:rPr lang="en-US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H= 260 cm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26815" y="5999181"/>
            <a:ext cx="8063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ำถามคือ ใช้ตู้ </a:t>
            </a:r>
            <a:r>
              <a:rPr lang="en-US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ontainer </a:t>
            </a:r>
            <a:r>
              <a:rPr lang="th-TH" b="1" dirty="0">
                <a:solidFill>
                  <a:srgbClr val="E0E0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ี่ใบ และแต่ละใบใส่กล่องขนาดใดและได้จำนวนเท่าไร</a:t>
            </a:r>
            <a:endParaRPr lang="th-TH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000" b="98837" l="0" r="9616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4812" y="3102386"/>
            <a:ext cx="3498218" cy="362114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7000" b="90000" l="7200" r="95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0779" y="2493300"/>
            <a:ext cx="3767491" cy="376749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71259" y="1337175"/>
            <a:ext cx="2466975" cy="18573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795" b="98462" l="0" r="3899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04273" y="1280629"/>
            <a:ext cx="2466975" cy="18573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795" b="98462" l="0" r="3899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71259" y="603230"/>
            <a:ext cx="2466975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12013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1999" y="544341"/>
            <a:ext cx="111386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cbmcalculator.com/container-loading-calculator/single-shipping-container.aspx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3636" y="1498448"/>
            <a:ext cx="6538353" cy="506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92669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35105" y="612159"/>
            <a:ext cx="101435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3dbinbox.com/App/Views/index.html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094" y="1777724"/>
            <a:ext cx="9458435" cy="4676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2654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56128" y="638762"/>
            <a:ext cx="110579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gigacalculator.com/calculators/container-loading-calculator.php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5176" y="1575452"/>
            <a:ext cx="6372215" cy="5067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51863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767" y="1336240"/>
            <a:ext cx="8794657" cy="451351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01587" y="370112"/>
            <a:ext cx="8825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www.binpacking.4fan.cz/#nav-1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02960628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7152" y="679394"/>
            <a:ext cx="84492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bingmapsportal.com/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151" y="1630722"/>
            <a:ext cx="8292903" cy="4770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19289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41804" y="706578"/>
            <a:ext cx="5966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www.speedyroute.com/#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7561" y="1995488"/>
            <a:ext cx="8895810" cy="486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5248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7541" y="0"/>
            <a:ext cx="1098624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. </a:t>
            </a:r>
            <a:r>
              <a:rPr lang="th-TH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จจัยด้านการขับขี่</a:t>
            </a:r>
          </a:p>
          <a:p>
            <a:pPr algn="thaiDist"/>
            <a:r>
              <a:rPr lang="th-TH" sz="32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รปลูกฝังพนักงานที่ขับรถให้ใช้น้ำมันเชื้อเพลิงได้อย่างประหยัดรวมถึงการขับรถอย่างปลอดภัยดังนั้นการลดค่าใช้จ่ายน้ำมันเชื้อเพลิงจึงเป็นสิ่งที่ทุกบริษัทต้องให้ความสำคัญ ปัจจัยที่เกี่ยวข้องต่อการเพิ่มขึ้นหรือลดลง ก็คือ สภาพรถ สมรรถนะ การจัดการด้านต่างๆ ระบบการบริหารงาน แต่ปัจจัยที่สำคัญมากที่สุดคือ บุคลากร โดยเฉพาะพนักงานขับรถ จึงต้องพิจารณาว่าทำอย่างไรถึงจะใช้น้ำมันเชื้อเพลิงอย่างมีประสิทธิภาพ ซึ่งพนักงานขับรถมีบทบาทสำคัญที่สุด ผู้ประกอบการจำเป็นต้องให้ความรู้  ความเข้าใจ และทักษะการขับรถให้ประหยัด       รู้วิธีการตรวจเช็ครถที่ถูกต้อง และที่สำคัญต้องการมีความระมัดระวังในการขับขี่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9831" y="4138748"/>
            <a:ext cx="1744503" cy="24644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5031"/>
          <a:stretch/>
        </p:blipFill>
        <p:spPr>
          <a:xfrm>
            <a:off x="2897904" y="4138749"/>
            <a:ext cx="1836925" cy="24644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4731" y="3632343"/>
            <a:ext cx="3455198" cy="3077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59411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01975" y="545214"/>
            <a:ext cx="5181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planetcalc.com/917/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75148236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59" y="0"/>
            <a:ext cx="1204148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72382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0"/>
            <a:ext cx="11429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369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7" y="0"/>
            <a:ext cx="120249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38295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682"/>
            <a:ext cx="12192000" cy="6494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7411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26"/>
            <a:ext cx="12192000" cy="6823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89391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" y="0"/>
            <a:ext cx="1218009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92313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190" y="86143"/>
            <a:ext cx="9047619" cy="6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77437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7584"/>
            <a:ext cx="12192000" cy="6562831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2756647" y="2958353"/>
            <a:ext cx="1425388" cy="2783541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6063812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1984"/>
            <a:ext cx="12192000" cy="5614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84687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420</TotalTime>
  <Words>6799</Words>
  <Application>Microsoft Office PowerPoint</Application>
  <PresentationFormat>Widescreen</PresentationFormat>
  <Paragraphs>1845</Paragraphs>
  <Slides>1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7</vt:i4>
      </vt:variant>
    </vt:vector>
  </HeadingPairs>
  <TitlesOfParts>
    <vt:vector size="169" baseType="lpstr">
      <vt:lpstr>Andalus</vt:lpstr>
      <vt:lpstr>Angsana New</vt:lpstr>
      <vt:lpstr>Arial</vt:lpstr>
      <vt:lpstr>Calibri</vt:lpstr>
      <vt:lpstr>Century Gothic</vt:lpstr>
      <vt:lpstr>Cordia New</vt:lpstr>
      <vt:lpstr>Tahoma</vt:lpstr>
      <vt:lpstr>TH Sarabun New</vt:lpstr>
      <vt:lpstr>TH SarabunPSK</vt:lpstr>
      <vt:lpstr>Wingdings 3</vt:lpstr>
      <vt:lpstr>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itoon Sirioran</dc:creator>
  <cp:lastModifiedBy>Paitoon Sirioran</cp:lastModifiedBy>
  <cp:revision>337</cp:revision>
  <dcterms:created xsi:type="dcterms:W3CDTF">2018-11-01T15:18:59Z</dcterms:created>
  <dcterms:modified xsi:type="dcterms:W3CDTF">2020-01-04T12:24:03Z</dcterms:modified>
</cp:coreProperties>
</file>